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75B43" w:rsidRDefault="00975B43" w:rsidP="007F22B3">
      <w:pPr>
        <w:tabs>
          <w:tab w:val="left" w:pos="567"/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IME IDEAL ON SEMIRINGS </w:t>
      </w:r>
      <m:oMath>
        <m:sSub>
          <m:sSub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)</m:t>
        </m:r>
      </m:oMath>
    </w:p>
    <w:p w:rsidR="00975B43" w:rsidRDefault="00975B43" w:rsidP="007F22B3">
      <w:pPr>
        <w:tabs>
          <w:tab w:val="left" w:pos="567"/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b/>
          <w:sz w:val="24"/>
          <w:szCs w:val="24"/>
        </w:rPr>
      </w:pPr>
    </w:p>
    <w:p w:rsidR="00975B43" w:rsidRDefault="00975B43" w:rsidP="007F22B3">
      <w:pPr>
        <w:tabs>
          <w:tab w:val="left" w:pos="567"/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Dian Winda Setyawati</w:t>
      </w:r>
    </w:p>
    <w:p w:rsidR="00975B43" w:rsidRDefault="00975B43" w:rsidP="007F22B3">
      <w:pPr>
        <w:tabs>
          <w:tab w:val="left" w:pos="567"/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Jurusan Matematika FMIPA ITS Surabaya </w:t>
      </w:r>
    </w:p>
    <w:p w:rsidR="00975B43" w:rsidRDefault="00975B43" w:rsidP="007F22B3">
      <w:pPr>
        <w:tabs>
          <w:tab w:val="left" w:pos="567"/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Kampus ITS Sukolilo Surabaya, 60111</w:t>
      </w:r>
    </w:p>
    <w:p w:rsidR="00975B43" w:rsidRDefault="00975B43" w:rsidP="007F22B3">
      <w:pPr>
        <w:tabs>
          <w:tab w:val="left" w:pos="567"/>
          <w:tab w:val="left" w:pos="851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dian_ws_math@matematika.its.ac.id</w:t>
      </w:r>
    </w:p>
    <w:p w:rsidR="00975B43" w:rsidRPr="00B14890" w:rsidRDefault="00975B43" w:rsidP="007F22B3">
      <w:pPr>
        <w:tabs>
          <w:tab w:val="left" w:pos="567"/>
          <w:tab w:val="left" w:pos="851"/>
        </w:tabs>
        <w:spacing w:after="0" w:line="240" w:lineRule="auto"/>
        <w:ind w:left="1260" w:right="609"/>
        <w:jc w:val="center"/>
        <w:rPr>
          <w:rFonts w:ascii="Times New Roman" w:hAnsi="Times New Roman" w:cs="Times New Roman"/>
          <w:sz w:val="24"/>
          <w:szCs w:val="24"/>
        </w:rPr>
      </w:pPr>
    </w:p>
    <w:p w:rsidR="002B0C52" w:rsidRPr="00832711" w:rsidRDefault="00CB2887" w:rsidP="002B0C52">
      <w:pPr>
        <w:pStyle w:val="ListParagraph"/>
        <w:tabs>
          <w:tab w:val="left" w:pos="1260"/>
        </w:tabs>
        <w:spacing w:line="240" w:lineRule="auto"/>
        <w:ind w:left="1260" w:right="609"/>
        <w:jc w:val="both"/>
        <w:rPr>
          <w:rFonts w:ascii="Times New Roman" w:hAnsi="Times New Roman" w:cs="Times New Roman"/>
          <w:sz w:val="20"/>
          <w:szCs w:val="20"/>
        </w:rPr>
      </w:pPr>
      <w:r w:rsidRPr="00CB2887">
        <w:rPr>
          <w:rFonts w:ascii="Times New Roman" w:eastAsiaTheme="minorEastAsia" w:hAnsi="Times New Roman" w:cs="Times New Roman"/>
          <w:b/>
          <w:sz w:val="20"/>
          <w:szCs w:val="20"/>
          <w:lang w:val="en-US"/>
        </w:rPr>
        <w:t>Abstract</w:t>
      </w:r>
      <w:r>
        <w:rPr>
          <w:rFonts w:ascii="Times New Roman" w:eastAsiaTheme="minorEastAsia" w:hAnsi="Times New Roman" w:cs="Times New Roman"/>
          <w:sz w:val="20"/>
          <w:szCs w:val="20"/>
          <w:lang w:val="en-US"/>
        </w:rPr>
        <w:t>.</w:t>
      </w:r>
      <w:r w:rsidR="002B0C52">
        <w:rPr>
          <w:rFonts w:ascii="Times New Roman" w:eastAsiaTheme="minorEastAsia" w:hAnsi="Times New Roman" w:cs="Times New Roman"/>
          <w:sz w:val="20"/>
          <w:szCs w:val="20"/>
          <w:lang w:val="en-US"/>
        </w:rPr>
        <w:t xml:space="preserve"> </w:t>
      </w:r>
      <w:r w:rsidR="002B0C52">
        <w:rPr>
          <w:rFonts w:ascii="Times New Roman" w:hAnsi="Times New Roman" w:cs="Times New Roman"/>
          <w:sz w:val="20"/>
          <w:szCs w:val="20"/>
        </w:rPr>
        <w:t xml:space="preserve">Let </w:t>
      </w:r>
      <w:r w:rsidR="002B0C52" w:rsidRPr="0011161E">
        <w:rPr>
          <w:rFonts w:ascii="Times New Roman" w:hAnsi="Times New Roman" w:cs="Times New Roman"/>
          <w:i/>
          <w:sz w:val="20"/>
          <w:szCs w:val="20"/>
        </w:rPr>
        <w:t>R</w:t>
      </w:r>
      <w:r w:rsidR="002B0C52">
        <w:rPr>
          <w:rFonts w:ascii="Times New Roman" w:hAnsi="Times New Roman" w:cs="Times New Roman"/>
          <w:sz w:val="20"/>
          <w:szCs w:val="20"/>
        </w:rPr>
        <w:t xml:space="preserve"> be a semirings. A subset </w:t>
      </w:r>
      <w:r w:rsidR="002B0C52" w:rsidRPr="0011161E">
        <w:rPr>
          <w:rFonts w:ascii="Times New Roman" w:hAnsi="Times New Roman" w:cs="Times New Roman"/>
          <w:i/>
          <w:sz w:val="20"/>
          <w:szCs w:val="20"/>
        </w:rPr>
        <w:t>I</w:t>
      </w:r>
      <w:r w:rsidR="002B0C52">
        <w:rPr>
          <w:rFonts w:ascii="Times New Roman" w:hAnsi="Times New Roman" w:cs="Times New Roman"/>
          <w:sz w:val="20"/>
          <w:szCs w:val="20"/>
        </w:rPr>
        <w:t xml:space="preserve"> of </w:t>
      </w:r>
      <w:r w:rsidR="002B0C52" w:rsidRPr="0011161E">
        <w:rPr>
          <w:rFonts w:ascii="Times New Roman" w:hAnsi="Times New Roman" w:cs="Times New Roman"/>
          <w:i/>
          <w:sz w:val="20"/>
          <w:szCs w:val="20"/>
        </w:rPr>
        <w:t>R</w:t>
      </w:r>
      <w:r w:rsidR="002B0C52">
        <w:rPr>
          <w:rFonts w:ascii="Times New Roman" w:hAnsi="Times New Roman" w:cs="Times New Roman"/>
          <w:sz w:val="20"/>
          <w:szCs w:val="20"/>
        </w:rPr>
        <w:t xml:space="preserve"> is called an ideal of </w:t>
      </w:r>
      <w:r w:rsidR="002B0C52" w:rsidRPr="0011161E">
        <w:rPr>
          <w:rFonts w:ascii="Times New Roman" w:hAnsi="Times New Roman" w:cs="Times New Roman"/>
          <w:i/>
          <w:sz w:val="20"/>
          <w:szCs w:val="20"/>
        </w:rPr>
        <w:t>R</w:t>
      </w:r>
      <w:r w:rsidR="002B0C52">
        <w:rPr>
          <w:rFonts w:ascii="Times New Roman" w:hAnsi="Times New Roman" w:cs="Times New Roman"/>
          <w:sz w:val="20"/>
          <w:szCs w:val="20"/>
        </w:rPr>
        <w:t xml:space="preserve"> if </w:t>
      </w:r>
      <m:oMath>
        <m:r>
          <w:rPr>
            <w:rFonts w:ascii="Cambria Math" w:hAnsi="Times New Roman" w:cs="Times New Roman"/>
            <w:sz w:val="20"/>
            <w:szCs w:val="20"/>
          </w:rPr>
          <m:t>a,b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>I</m:t>
        </m:r>
      </m:oMath>
      <w:r w:rsidR="002B0C52">
        <w:rPr>
          <w:rFonts w:ascii="Times New Roman" w:hAnsi="Times New Roman" w:cs="Times New Roman"/>
          <w:sz w:val="20"/>
          <w:szCs w:val="20"/>
        </w:rPr>
        <w:t>and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Times New Roman" w:cs="Times New Roman"/>
            <w:sz w:val="20"/>
            <w:szCs w:val="20"/>
          </w:rPr>
          <m:t>r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 xml:space="preserve">R </m:t>
        </m:r>
      </m:oMath>
      <w:r w:rsidR="002B0C52">
        <w:rPr>
          <w:rFonts w:ascii="Times New Roman" w:hAnsi="Times New Roman" w:cs="Times New Roman"/>
          <w:sz w:val="20"/>
          <w:szCs w:val="20"/>
        </w:rPr>
        <w:t xml:space="preserve">then </w:t>
      </w:r>
      <m:oMath>
        <m:r>
          <w:rPr>
            <w:rFonts w:ascii="Cambria Math" w:hAnsi="Times New Roman" w:cs="Times New Roman"/>
            <w:sz w:val="20"/>
            <w:szCs w:val="20"/>
          </w:rPr>
          <m:t>a+b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 xml:space="preserve">I </m:t>
        </m:r>
      </m:oMath>
      <w:r w:rsidR="002B0C52">
        <w:rPr>
          <w:rFonts w:ascii="Times New Roman" w:hAnsi="Times New Roman" w:cs="Times New Roman"/>
          <w:sz w:val="20"/>
          <w:szCs w:val="20"/>
        </w:rPr>
        <w:t>and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Times New Roman" w:cs="Times New Roman"/>
            <w:sz w:val="20"/>
            <w:szCs w:val="20"/>
          </w:rPr>
          <m:t>ra,  ar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 xml:space="preserve">I.  </m:t>
        </m:r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>Ideal</m:t>
        </m:r>
        <m:r>
          <w:rPr>
            <w:rFonts w:ascii="Cambria Math" w:hAnsi="Times New Roman" w:cs="Times New Roman"/>
            <w:sz w:val="20"/>
            <w:szCs w:val="20"/>
          </w:rPr>
          <m:t xml:space="preserve"> </m:t>
        </m:r>
      </m:oMath>
      <w:r w:rsidR="002B0C52" w:rsidRPr="0043410E">
        <w:rPr>
          <w:rFonts w:ascii="Times New Roman" w:hAnsi="Times New Roman" w:cs="Times New Roman"/>
          <w:i/>
          <w:sz w:val="20"/>
          <w:szCs w:val="20"/>
        </w:rPr>
        <w:t>I</w:t>
      </w:r>
      <w:r w:rsidR="00E501A8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r w:rsidR="002B0C52">
        <w:rPr>
          <w:rFonts w:ascii="Times New Roman" w:hAnsi="Times New Roman" w:cs="Times New Roman"/>
          <w:sz w:val="20"/>
          <w:szCs w:val="20"/>
        </w:rPr>
        <w:t xml:space="preserve">is called </w:t>
      </w:r>
      <w:r w:rsidR="002B0C52" w:rsidRPr="003E1DEB">
        <w:rPr>
          <w:rFonts w:ascii="Times New Roman" w:hAnsi="Times New Roman" w:cs="Times New Roman"/>
          <w:sz w:val="20"/>
          <w:szCs w:val="20"/>
        </w:rPr>
        <w:t>prime</w:t>
      </w:r>
      <w:r w:rsidR="002B0C52">
        <w:rPr>
          <w:rFonts w:ascii="Times New Roman" w:hAnsi="Times New Roman" w:cs="Times New Roman"/>
          <w:sz w:val="20"/>
          <w:szCs w:val="20"/>
        </w:rPr>
        <w:t xml:space="preserve"> ideal if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Times New Roman" w:cs="Times New Roman"/>
            <w:sz w:val="20"/>
            <w:szCs w:val="20"/>
          </w:rPr>
          <m:t>ab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>I</m:t>
        </m:r>
      </m:oMath>
      <w:r w:rsidR="002B0C52">
        <w:rPr>
          <w:rFonts w:ascii="Times New Roman" w:eastAsiaTheme="minorEastAsia" w:hAnsi="Times New Roman" w:cs="Times New Roman"/>
          <w:sz w:val="20"/>
          <w:szCs w:val="20"/>
          <w:lang w:val="en-US"/>
        </w:rPr>
        <w:t xml:space="preserve"> </w:t>
      </w:r>
      <w:r w:rsidR="002B0C52">
        <w:rPr>
          <w:rFonts w:ascii="Times New Roman" w:hAnsi="Times New Roman" w:cs="Times New Roman"/>
          <w:sz w:val="20"/>
          <w:szCs w:val="20"/>
        </w:rPr>
        <w:t xml:space="preserve">for </w:t>
      </w:r>
      <m:oMath>
        <m:r>
          <w:rPr>
            <w:rFonts w:ascii="Cambria Math" w:hAnsi="Times New Roman" w:cs="Times New Roman"/>
            <w:sz w:val="20"/>
            <w:szCs w:val="20"/>
          </w:rPr>
          <m:t>a,b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>R</m:t>
        </m:r>
      </m:oMath>
      <w:r w:rsidR="002B0C52">
        <w:rPr>
          <w:rFonts w:ascii="Times New Roman" w:hAnsi="Times New Roman" w:cs="Times New Roman"/>
          <w:sz w:val="20"/>
          <w:szCs w:val="20"/>
        </w:rPr>
        <w:t xml:space="preserve"> then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Times New Roman" w:cs="Times New Roman"/>
            <w:sz w:val="20"/>
            <w:szCs w:val="20"/>
          </w:rPr>
          <m:t>a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 xml:space="preserve">I </m:t>
        </m:r>
      </m:oMath>
      <w:r w:rsidR="002B0C52">
        <w:rPr>
          <w:rFonts w:ascii="Times New Roman" w:hAnsi="Times New Roman" w:cs="Times New Roman"/>
          <w:sz w:val="20"/>
          <w:szCs w:val="20"/>
        </w:rPr>
        <w:t>or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r>
          <w:rPr>
            <w:rFonts w:ascii="Cambria Math" w:hAnsi="Times New Roman" w:cs="Times New Roman"/>
            <w:sz w:val="20"/>
            <w:szCs w:val="20"/>
          </w:rPr>
          <m:t>b</m:t>
        </m:r>
        <m:r>
          <w:rPr>
            <w:rFonts w:ascii="Cambria Math" w:hAnsi="Cambria Math" w:cs="Times New Roman"/>
            <w:sz w:val="20"/>
            <w:szCs w:val="20"/>
          </w:rPr>
          <m:t>∈</m:t>
        </m:r>
        <m:r>
          <w:rPr>
            <w:rFonts w:ascii="Cambria Math" w:hAnsi="Times New Roman" w:cs="Times New Roman"/>
            <w:sz w:val="20"/>
            <w:szCs w:val="20"/>
          </w:rPr>
          <m:t>I</m:t>
        </m:r>
        <m:r>
          <m:rPr>
            <m:sty m:val="p"/>
          </m:rPr>
          <w:rPr>
            <w:rFonts w:ascii="Cambria Math" w:hAnsi="Times New Roman" w:cs="Times New Roman"/>
            <w:sz w:val="20"/>
            <w:szCs w:val="20"/>
          </w:rPr>
          <m:t xml:space="preserve">. </m:t>
        </m:r>
      </m:oMath>
      <w:r w:rsidR="002B0C52">
        <w:rPr>
          <w:rFonts w:ascii="Times New Roman" w:hAnsi="Times New Roman" w:cs="Times New Roman"/>
          <w:sz w:val="20"/>
          <w:szCs w:val="20"/>
        </w:rPr>
        <w:t xml:space="preserve"> On semirings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m:rPr>
                <m:scr m:val="double-struck"/>
              </m:rPr>
              <w:rPr>
                <w:rFonts w:ascii="Times New Roman" w:hAnsi="Cambria Math" w:cs="Times New Roman"/>
              </w:rPr>
              <m:t>Z</m:t>
            </m:r>
          </m:e>
          <m:sup>
            <m:r>
              <w:rPr>
                <w:rFonts w:ascii="Cambria Math" w:hAnsi="Times New Roman" w:cs="Times New Roman"/>
              </w:rPr>
              <m:t>+</m:t>
            </m:r>
          </m:sup>
        </m:sSup>
      </m:oMath>
      <w:r w:rsidR="002B0C52" w:rsidRPr="003E1DEB">
        <w:rPr>
          <w:rFonts w:ascii="Times New Roman" w:hAnsi="Times New Roman" w:cs="Times New Roman"/>
          <w:sz w:val="20"/>
          <w:szCs w:val="20"/>
        </w:rPr>
        <w:t xml:space="preserve">,  </w:t>
      </w:r>
      <w:r w:rsidR="002B0C52">
        <w:rPr>
          <w:rFonts w:ascii="Times New Roman" w:hAnsi="Times New Roman" w:cs="Times New Roman"/>
          <w:sz w:val="20"/>
          <w:szCs w:val="20"/>
        </w:rPr>
        <w:t xml:space="preserve">a non zero ideal </w:t>
      </w:r>
      <w:r w:rsidR="002B0C52" w:rsidRPr="0043410E">
        <w:rPr>
          <w:rFonts w:ascii="Times New Roman" w:hAnsi="Times New Roman" w:cs="Times New Roman"/>
          <w:i/>
          <w:sz w:val="20"/>
          <w:szCs w:val="20"/>
        </w:rPr>
        <w:t>I</w:t>
      </w:r>
      <w:r w:rsidR="002B0C52">
        <w:rPr>
          <w:rFonts w:ascii="Times New Roman" w:hAnsi="Times New Roman" w:cs="Times New Roman"/>
          <w:sz w:val="20"/>
          <w:szCs w:val="20"/>
        </w:rPr>
        <w:t xml:space="preserve"> is prime if and only if  </w:t>
      </w:r>
      <m:oMath>
        <m:r>
          <w:rPr>
            <w:rFonts w:ascii="Cambria Math" w:hAnsi="Times New Roman" w:cs="Times New Roman"/>
            <w:sz w:val="20"/>
            <w:szCs w:val="20"/>
          </w:rPr>
          <m:t>I=&lt;p&gt;</m:t>
        </m:r>
      </m:oMath>
      <w:r w:rsidR="002B0C52">
        <w:rPr>
          <w:rFonts w:ascii="Times New Roman" w:hAnsi="Times New Roman" w:cs="Times New Roman"/>
          <w:sz w:val="20"/>
          <w:szCs w:val="20"/>
        </w:rPr>
        <w:t xml:space="preserve">, for </w:t>
      </w:r>
      <w:r w:rsidR="002B0C52" w:rsidRPr="00832711">
        <w:rPr>
          <w:rFonts w:ascii="Times New Roman" w:hAnsi="Times New Roman" w:cs="Times New Roman"/>
          <w:i/>
          <w:sz w:val="20"/>
          <w:szCs w:val="20"/>
        </w:rPr>
        <w:t>p</w:t>
      </w:r>
      <w:r w:rsidR="002B0C52">
        <w:rPr>
          <w:rFonts w:ascii="Times New Roman" w:hAnsi="Times New Roman" w:cs="Times New Roman"/>
          <w:sz w:val="20"/>
          <w:szCs w:val="20"/>
        </w:rPr>
        <w:t xml:space="preserve"> is prime or </w:t>
      </w:r>
      <w:r w:rsidR="00E501A8">
        <w:rPr>
          <w:rFonts w:ascii="Times New Roman" w:hAnsi="Times New Roman" w:cs="Times New Roman"/>
          <w:i/>
          <w:sz w:val="20"/>
          <w:szCs w:val="20"/>
        </w:rPr>
        <w:t>I = &lt;2,</w:t>
      </w:r>
      <w:r w:rsidR="002B0C52" w:rsidRPr="0043410E">
        <w:rPr>
          <w:rFonts w:ascii="Times New Roman" w:hAnsi="Times New Roman" w:cs="Times New Roman"/>
          <w:i/>
          <w:sz w:val="20"/>
          <w:szCs w:val="20"/>
        </w:rPr>
        <w:t>3</w:t>
      </w:r>
      <w:r w:rsidR="002B0C52" w:rsidRPr="003E1DEB">
        <w:rPr>
          <w:rFonts w:ascii="Times New Roman" w:hAnsi="Times New Roman" w:cs="Times New Roman"/>
          <w:sz w:val="20"/>
          <w:szCs w:val="20"/>
        </w:rPr>
        <w:t xml:space="preserve">&gt;. </w:t>
      </w:r>
      <w:r w:rsidR="002B0C52">
        <w:rPr>
          <w:rFonts w:ascii="Times New Roman" w:hAnsi="Times New Roman" w:cs="Times New Roman"/>
          <w:sz w:val="20"/>
          <w:szCs w:val="20"/>
        </w:rPr>
        <w:t>A paper will show form of prime ideal of</w:t>
      </w:r>
      <w:r w:rsidR="00E501A8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2B0C52">
        <w:rPr>
          <w:rFonts w:ascii="Times New Roman" w:hAnsi="Times New Roman" w:cs="Times New Roman"/>
          <w:sz w:val="20"/>
          <w:szCs w:val="20"/>
        </w:rPr>
        <w:t>semirings</w:t>
      </w:r>
      <w:r w:rsidR="00E501A8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Times New Roman" w:cs="Times New Roman"/>
                <w:sz w:val="20"/>
                <w:szCs w:val="20"/>
              </w:rPr>
              <m:t>D</m:t>
            </m:r>
          </m:e>
          <m:sub>
            <m:r>
              <w:rPr>
                <w:rFonts w:ascii="Cambria Math" w:hAnsi="Times New Roman" w:cs="Times New Roman"/>
                <w:sz w:val="20"/>
                <w:szCs w:val="20"/>
              </w:rPr>
              <m:t>nx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0"/>
                <w:szCs w:val="20"/>
              </w:rPr>
            </m:ctrlPr>
          </m:dPr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hAnsi="Cambria Math" w:cs="Times New Roman"/>
                    <w:sz w:val="20"/>
                    <w:szCs w:val="20"/>
                  </w:rPr>
                  <m:t>Z</m:t>
                </m:r>
              </m:e>
              <m:sup>
                <m:r>
                  <w:rPr>
                    <w:rFonts w:ascii="Cambria Math" w:hAnsi="Times New Roman" w:cs="Times New Roman"/>
                    <w:sz w:val="20"/>
                    <w:szCs w:val="20"/>
                  </w:rPr>
                  <m:t>+</m:t>
                </m:r>
              </m:sup>
            </m:sSup>
          </m:e>
        </m:d>
      </m:oMath>
    </w:p>
    <w:p w:rsidR="002B0C52" w:rsidRPr="007F22B3" w:rsidRDefault="002B0C52" w:rsidP="002B0C52">
      <w:pPr>
        <w:pStyle w:val="ListParagraph"/>
        <w:tabs>
          <w:tab w:val="left" w:pos="709"/>
        </w:tabs>
        <w:spacing w:after="0" w:line="240" w:lineRule="auto"/>
        <w:ind w:left="1260" w:right="609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Keywords :</w:t>
      </w:r>
      <w:bookmarkStart w:id="0" w:name="_GoBack"/>
      <w:r w:rsidRPr="001533F0">
        <w:rPr>
          <w:rFonts w:ascii="Times New Roman" w:hAnsi="Times New Roman" w:cs="Times New Roman"/>
          <w:sz w:val="20"/>
          <w:szCs w:val="20"/>
        </w:rPr>
        <w:t>generator</w:t>
      </w:r>
      <w:bookmarkEnd w:id="0"/>
      <w:r w:rsidRPr="007F22B3">
        <w:rPr>
          <w:rFonts w:ascii="Times New Roman" w:hAnsi="Times New Roman" w:cs="Times New Roman"/>
          <w:sz w:val="20"/>
          <w:szCs w:val="20"/>
        </w:rPr>
        <w:t>,</w:t>
      </w:r>
      <w:r w:rsidR="00E501A8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ideal,</w:t>
      </w:r>
      <w:r w:rsidRPr="007F22B3">
        <w:rPr>
          <w:rFonts w:ascii="Times New Roman" w:hAnsi="Times New Roman" w:cs="Times New Roman"/>
          <w:sz w:val="20"/>
          <w:szCs w:val="20"/>
        </w:rPr>
        <w:t xml:space="preserve"> prime ideal, semirings</w:t>
      </w:r>
    </w:p>
    <w:p w:rsidR="00B14890" w:rsidRPr="003E1DEB" w:rsidRDefault="00B14890" w:rsidP="007F22B3">
      <w:pPr>
        <w:tabs>
          <w:tab w:val="left" w:pos="567"/>
          <w:tab w:val="left" w:pos="851"/>
        </w:tabs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F22B3" w:rsidRDefault="007F22B3" w:rsidP="007F22B3">
      <w:pPr>
        <w:pStyle w:val="ListParagraph"/>
        <w:numPr>
          <w:ilvl w:val="0"/>
          <w:numId w:val="13"/>
        </w:numPr>
        <w:tabs>
          <w:tab w:val="left" w:pos="567"/>
          <w:tab w:val="left" w:pos="851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  <w:sectPr w:rsidR="007F22B3" w:rsidSect="00255BE7">
          <w:headerReference w:type="even" r:id="rId7"/>
          <w:headerReference w:type="default" r:id="rId8"/>
          <w:footerReference w:type="even" r:id="rId9"/>
          <w:footerReference w:type="default" r:id="rId10"/>
          <w:footerReference w:type="first" r:id="rId11"/>
          <w:type w:val="evenPage"/>
          <w:pgSz w:w="11906" w:h="16838" w:code="9"/>
          <w:pgMar w:top="1699" w:right="1138" w:bottom="1138" w:left="1699" w:header="706" w:footer="706" w:gutter="0"/>
          <w:pgNumType w:start="14"/>
          <w:cols w:space="708"/>
          <w:titlePg/>
          <w:docGrid w:linePitch="360"/>
        </w:sectPr>
      </w:pPr>
    </w:p>
    <w:p w:rsidR="003E1DEB" w:rsidRDefault="003E1DEB" w:rsidP="007F22B3">
      <w:pPr>
        <w:pStyle w:val="ListParagraph"/>
        <w:numPr>
          <w:ilvl w:val="0"/>
          <w:numId w:val="13"/>
        </w:numPr>
        <w:tabs>
          <w:tab w:val="left" w:pos="567"/>
          <w:tab w:val="left" w:pos="851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  <w:sectPr w:rsidR="003E1DEB" w:rsidSect="007F22B3">
          <w:type w:val="continuous"/>
          <w:pgSz w:w="11906" w:h="16838" w:code="9"/>
          <w:pgMar w:top="1701" w:right="1134" w:bottom="1134" w:left="1701" w:header="709" w:footer="709" w:gutter="0"/>
          <w:cols w:num="2" w:space="708"/>
          <w:docGrid w:linePitch="360"/>
        </w:sectPr>
      </w:pPr>
    </w:p>
    <w:p w:rsidR="00B14890" w:rsidRPr="00255BE7" w:rsidRDefault="003E1DEB" w:rsidP="007F22B3">
      <w:pPr>
        <w:pStyle w:val="ListParagraph"/>
        <w:numPr>
          <w:ilvl w:val="0"/>
          <w:numId w:val="13"/>
        </w:numPr>
        <w:tabs>
          <w:tab w:val="left" w:pos="567"/>
          <w:tab w:val="left" w:pos="851"/>
        </w:tabs>
        <w:spacing w:after="0" w:line="240" w:lineRule="auto"/>
        <w:ind w:left="426" w:hanging="426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PENDAHULUAN</w:t>
      </w:r>
    </w:p>
    <w:p w:rsidR="00B51821" w:rsidRDefault="003E1DEB" w:rsidP="007F22B3">
      <w:pPr>
        <w:pStyle w:val="ListParagraph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0"/>
          <w:szCs w:val="20"/>
        </w:rPr>
        <w:tab/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>Konsep dari semiring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ulai dikenalkan oleh H.S Vandiver tahun 1935[1] dan sejak saat itu mulai banyak dipelajari sampai sekarang. Saat ini banyak paper-paper</w:t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 xml:space="preserve"> yang membahas tentang semiring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serta  jenis</w:t>
      </w:r>
      <w:r w:rsidR="0043410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F18BD">
        <w:rPr>
          <w:rFonts w:ascii="Times New Roman" w:eastAsiaTheme="minorEastAsia" w:hAnsi="Times New Roman" w:cs="Times New Roman"/>
          <w:sz w:val="24"/>
          <w:szCs w:val="24"/>
        </w:rPr>
        <w:t>- jenis ideal pada semiring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>. Pada paper saya tahun 2005 [4] membahas tentang ideal-</w:t>
      </w:r>
      <w:r w:rsidRPr="00711F4A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kiri utama dala</w:t>
      </w:r>
      <w:r>
        <w:rPr>
          <w:rFonts w:ascii="Times New Roman" w:eastAsiaTheme="minorEastAsia" w:hAnsi="Times New Roman" w:cs="Times New Roman"/>
          <w:sz w:val="24"/>
          <w:szCs w:val="24"/>
        </w:rPr>
        <w:t>m semiring inversive regular –</w:t>
      </w:r>
      <w:r w:rsidRPr="00711F4A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>
        <w:rPr>
          <w:rFonts w:ascii="Times New Roman" w:eastAsiaTheme="minorEastAsia" w:hAnsi="Times New Roman" w:cs="Times New Roman"/>
          <w:sz w:val="24"/>
          <w:szCs w:val="24"/>
        </w:rPr>
        <w:t>tahun 2010 mem</w:t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>bahas ideal prime pada semiring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imana </w:t>
      </w:r>
      <m:oMath>
        <m:sSub>
          <m:sSub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D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0"/>
                <w:szCs w:val="20"/>
              </w:rPr>
              <m:t>2x2</m:t>
            </m:r>
          </m:sub>
        </m:sSub>
        <m:d>
          <m:dPr>
            <m:ctrlPr>
              <w:rPr>
                <w:rFonts w:ascii="Cambria Math" w:hAnsi="Times New Roman" w:cs="Times New Roman"/>
                <w:sz w:val="20"/>
                <w:szCs w:val="20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sz w:val="20"/>
                    <w:szCs w:val="20"/>
                  </w:rPr>
                </m:ctrlPr>
              </m:sSupPr>
              <m:e>
                <m:r>
                  <m:rPr>
                    <m:scr m:val="double-struck"/>
                    <m:sty m:val="p"/>
                  </m:rPr>
                  <w:rPr>
                    <w:rFonts w:ascii="Times New Roman" w:eastAsiaTheme="minorEastAsia" w:hAnsi="Cambria Math" w:cs="Times New Roman"/>
                    <w:sz w:val="20"/>
                    <w:szCs w:val="20"/>
                  </w:rPr>
                  <m:t>Z</m:t>
                </m:r>
              </m:e>
              <m:sup>
                <m:r>
                  <m:rPr>
                    <m:sty m:val="p"/>
                  </m:rPr>
                  <w:rPr>
                    <w:rFonts w:ascii="Cambria Math" w:eastAsiaTheme="minorEastAsia" w:hAnsi="Times New Roman" w:cs="Times New Roman"/>
                    <w:sz w:val="20"/>
                    <w:szCs w:val="20"/>
                  </w:rPr>
                  <m:t>+</m:t>
                </m:r>
              </m:sup>
            </m:sSup>
          </m:e>
        </m:d>
      </m:oMath>
      <w:r w:rsidRPr="003E1DEB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>merupakan himpunan semua matriks diagonal berukuran 2x2 atas himpunan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 bilangan bulat nonnegatif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>. Pada paper ini akan dibahas te</w:t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 xml:space="preserve">ntang ideal prime pada semiring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dimana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Times New Roman" w:cs="Times New Roman"/>
                <w:sz w:val="24"/>
                <w:szCs w:val="24"/>
              </w:rPr>
              <m:t xml:space="preserve"> 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erupakan himpunan semua matriks diagonal berukuran </w:t>
      </w:r>
      <w:r w:rsidRPr="00711F4A">
        <w:rPr>
          <w:rFonts w:ascii="Times New Roman" w:eastAsiaTheme="minorEastAsia" w:hAnsi="Times New Roman" w:cs="Times New Roman"/>
          <w:i/>
          <w:sz w:val="24"/>
          <w:szCs w:val="24"/>
        </w:rPr>
        <w:t>n x n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atas himpunan </w:t>
      </w:r>
      <m:oMath>
        <m:sSup>
          <m:sSupPr>
            <m:ctrlPr>
              <w:rPr>
                <w:rFonts w:ascii="Cambria Math" w:eastAsiaTheme="minorEastAsia" w:hAnsi="Times New Roman" w:cs="Times New Roman"/>
                <w:sz w:val="24"/>
                <w:szCs w:val="24"/>
              </w:rPr>
            </m:ctrlPr>
          </m:sSupPr>
          <m:e>
            <m:r>
              <m:rPr>
                <m:scr m:val="double-struck"/>
                <m:sty m:val="p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Paper ini merupakan generalisasi dari paper 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sebelumnya </w:t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>yaitu ideal prime pada semiring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B51821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B51821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711F4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>Sebelumnya akan diberikan beberapa definisi yang akan digunakan untuk membahas ideal prime pada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 semiring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x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</w:p>
    <w:p w:rsidR="007F22B3" w:rsidRPr="007F22B3" w:rsidRDefault="007F22B3" w:rsidP="007F22B3">
      <w:pPr>
        <w:pStyle w:val="ListParagraph"/>
        <w:tabs>
          <w:tab w:val="left" w:pos="0"/>
        </w:tabs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3E1DEB" w:rsidRPr="00A86CE0" w:rsidRDefault="003E1DEB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b/>
          <w:sz w:val="24"/>
          <w:szCs w:val="24"/>
        </w:rPr>
        <w:t>Definisi 1.1 [3]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  <w:r w:rsidR="00A86CE0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Himpunan tak koso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terhadap operasi biner +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ditulis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+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)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isebut ring jika </w:t>
      </w:r>
    </w:p>
    <w:p w:rsidR="003E1DEB" w:rsidRPr="00A86CE0" w:rsidRDefault="003E1DEB" w:rsidP="007F22B3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 (i)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+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grup komutatif</w:t>
      </w:r>
    </w:p>
    <w:p w:rsidR="003E1DEB" w:rsidRPr="00A86CE0" w:rsidRDefault="00255BE7" w:rsidP="007F22B3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  </w:t>
      </w:r>
      <w:r>
        <w:rPr>
          <w:rFonts w:ascii="Times New Roman" w:eastAsiaTheme="minorEastAsia" w:hAnsi="Times New Roman" w:cs="Times New Roman"/>
          <w:i/>
          <w:sz w:val="24"/>
          <w:szCs w:val="24"/>
        </w:rPr>
        <w:t>(ii)</w:t>
      </w:r>
      <w: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</w:t>
      </w:r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,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bersifat assosiatif</w:t>
      </w:r>
    </w:p>
    <w:p w:rsidR="003E1DEB" w:rsidRPr="00A86CE0" w:rsidRDefault="00255BE7" w:rsidP="007F22B3">
      <w:pPr>
        <w:tabs>
          <w:tab w:val="left" w:pos="426"/>
        </w:tabs>
        <w:spacing w:after="0" w:line="240" w:lineRule="auto"/>
        <w:ind w:left="426" w:hanging="426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  </w:t>
      </w:r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(iii) 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+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>bersifat distributif</w:t>
      </w:r>
    </w:p>
    <w:p w:rsidR="00255BE7" w:rsidRDefault="003E1DEB" w:rsidP="007F22B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tab/>
      </w:r>
    </w:p>
    <w:p w:rsidR="00255BE7" w:rsidRDefault="00255BE7" w:rsidP="007F22B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BA7B4C" w:rsidRDefault="003E1DEB" w:rsidP="007F22B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Semiring merupakan bentuk generalisasi dari Ring dimana salah satu atau lebih syarat pada ring dihilangkan. </w:t>
      </w:r>
      <w:r w:rsidR="00255BE7">
        <w:rPr>
          <w:rFonts w:ascii="Times New Roman" w:eastAsiaTheme="minorEastAsia" w:hAnsi="Times New Roman" w:cs="Times New Roman"/>
          <w:sz w:val="24"/>
          <w:szCs w:val="24"/>
          <w:lang w:val="en-US"/>
        </w:rPr>
        <w:t>P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ada paper ini syarat yang dihilangkan adalah eksistensi invers pad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terhadap + sehingga semakin banyak himpunan yang dapat dibentuk menjadi semiring.</w:t>
      </w:r>
    </w:p>
    <w:p w:rsidR="007F22B3" w:rsidRPr="007F22B3" w:rsidRDefault="007F22B3" w:rsidP="007F22B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:rsidR="003E1DEB" w:rsidRPr="00A86CE0" w:rsidRDefault="003E1DE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b/>
          <w:sz w:val="24"/>
          <w:szCs w:val="24"/>
        </w:rPr>
        <w:t xml:space="preserve">Definisi 1.2 </w:t>
      </w:r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[3]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Himpunan tak koso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terhadap operasi biner +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ditulis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+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∙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)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isebut semiring jika </w:t>
      </w:r>
    </w:p>
    <w:p w:rsidR="003E1DEB" w:rsidRPr="00A86CE0" w:rsidRDefault="00491268" w:rsidP="007F22B3">
      <w:pPr>
        <w:pStyle w:val="ListParagraph"/>
        <w:numPr>
          <w:ilvl w:val="0"/>
          <w:numId w:val="14"/>
        </w:numPr>
        <w:tabs>
          <w:tab w:val="left" w:pos="567"/>
          <w:tab w:val="left" w:pos="993"/>
        </w:tabs>
        <w:spacing w:after="0" w:line="240" w:lineRule="auto"/>
        <w:ind w:left="993" w:hanging="453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+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bersifat assosiatif, komutatif dan mempunyai elemen identitas 0</w:t>
      </w:r>
    </w:p>
    <w:p w:rsidR="003E1DEB" w:rsidRPr="00A86CE0" w:rsidRDefault="00491268" w:rsidP="007F22B3">
      <w:pPr>
        <w:pStyle w:val="ListParagraph"/>
        <w:numPr>
          <w:ilvl w:val="0"/>
          <w:numId w:val="14"/>
        </w:numPr>
        <w:tabs>
          <w:tab w:val="left" w:pos="567"/>
        </w:tabs>
        <w:spacing w:after="0" w:line="240" w:lineRule="auto"/>
        <w:ind w:left="993" w:hanging="453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,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bersifat assosiatif</w:t>
      </w:r>
    </w:p>
    <w:p w:rsidR="003E1DEB" w:rsidRDefault="003E1DEB" w:rsidP="007F22B3">
      <w:pPr>
        <w:tabs>
          <w:tab w:val="left" w:pos="567"/>
        </w:tabs>
        <w:spacing w:after="0" w:line="240" w:lineRule="auto"/>
        <w:ind w:left="426" w:hanging="426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ab/>
      </w:r>
      <w:r w:rsidR="00B51821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(iii)  </w:t>
      </w: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R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+,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∙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bersifat distributif</w:t>
      </w:r>
      <w:r w:rsidR="007F22B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.</w:t>
      </w:r>
    </w:p>
    <w:p w:rsidR="007F22B3" w:rsidRPr="007F22B3" w:rsidRDefault="007F22B3" w:rsidP="007F22B3">
      <w:pPr>
        <w:tabs>
          <w:tab w:val="left" w:pos="567"/>
        </w:tabs>
        <w:spacing w:after="0" w:line="240" w:lineRule="auto"/>
        <w:ind w:left="426" w:hanging="426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</w:p>
    <w:p w:rsidR="003E1DEB" w:rsidRDefault="003E1DEB" w:rsidP="007F22B3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tab/>
        <w:t xml:space="preserve">Salah satu contoh semiring adalah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( himpunan bilangan bulat nonnegatif ) dan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x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( himpunan se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mua matriks diagonal berukuran </w:t>
      </w:r>
      <w:r w:rsidR="00B51821" w:rsidRPr="00BA7B4C">
        <w:rPr>
          <w:rFonts w:ascii="Times New Roman" w:eastAsiaTheme="minorEastAsia" w:hAnsi="Times New Roman" w:cs="Times New Roman"/>
          <w:i/>
          <w:sz w:val="24"/>
          <w:szCs w:val="24"/>
        </w:rPr>
        <w:t>n x n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atas himpunan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>).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aupun</w:t>
      </w:r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B51821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bukan merupakan ring karena terhadap operasi biner + , elemen pada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maupun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>tidak mempunyai invers. Selanjutnya akan didefinisikan ideal pada semiring yang identik dengan definisi ideal pada ring</w:t>
      </w:r>
      <w:r w:rsidR="007F22B3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:rsidR="007F22B3" w:rsidRPr="007F22B3" w:rsidRDefault="007F22B3" w:rsidP="007F22B3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3E1DEB" w:rsidRPr="00A86CE0" w:rsidRDefault="003E1DE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b/>
          <w:sz w:val="24"/>
          <w:szCs w:val="24"/>
        </w:rPr>
        <w:t>Definisi 1.3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A86CE0">
        <w:rPr>
          <w:rFonts w:ascii="Times New Roman" w:eastAsiaTheme="minorEastAsia" w:hAnsi="Times New Roman" w:cs="Times New Roman"/>
          <w:b/>
          <w:sz w:val="24"/>
          <w:szCs w:val="24"/>
        </w:rPr>
        <w:t>[2]</w:t>
      </w:r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Diberikan semiri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subset dar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.</w:t>
      </w:r>
      <w:r w:rsidR="00090589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I disebut ideal pada R jika untuk setiap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y∈I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∈R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berlaku</w:t>
      </w:r>
    </w:p>
    <w:p w:rsidR="003E1DEB" w:rsidRPr="00A86CE0" w:rsidRDefault="00A86CE0" w:rsidP="007F22B3">
      <w:pPr>
        <w:pStyle w:val="ListParagraph"/>
        <w:numPr>
          <w:ilvl w:val="0"/>
          <w:numId w:val="1"/>
        </w:numPr>
        <w:tabs>
          <w:tab w:val="left" w:pos="0"/>
        </w:tabs>
        <w:spacing w:after="0" w:line="240" w:lineRule="auto"/>
        <w:ind w:left="851" w:hanging="425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y∈I</m:t>
        </m:r>
      </m:oMath>
    </w:p>
    <w:p w:rsidR="003E1DEB" w:rsidRPr="00A86CE0" w:rsidRDefault="00A86CE0" w:rsidP="007F22B3">
      <w:pPr>
        <w:pStyle w:val="ListParagraph"/>
        <w:numPr>
          <w:ilvl w:val="0"/>
          <w:numId w:val="1"/>
        </w:numPr>
        <w:tabs>
          <w:tab w:val="left" w:pos="0"/>
        </w:tabs>
        <w:spacing w:after="0" w:line="240" w:lineRule="auto"/>
        <w:ind w:left="851" w:hanging="425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rx∈I</m:t>
        </m:r>
      </m:oMath>
      <w:r w:rsidR="003E1DE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r∈I</m:t>
        </m:r>
      </m:oMath>
    </w:p>
    <w:p w:rsidR="003E1DEB" w:rsidRPr="00A86CE0" w:rsidRDefault="003E1DEB" w:rsidP="007F22B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lastRenderedPageBreak/>
        <w:t xml:space="preserve">Ideal I disebut ideal prime 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∈I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imana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b∈R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∈I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∈I .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Notasi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=</m:t>
        </m:r>
        <m:r>
          <w:rPr>
            <w:rFonts w:ascii="Cambria Math" w:eastAsiaTheme="minorEastAsia" w:hAnsi="Cambria Math" w:cs="Times New Roman"/>
            <w:sz w:val="24"/>
            <w:szCs w:val="24"/>
          </w:rPr>
          <m:t>RxR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. Pada semiring</w:t>
      </w:r>
      <w:r w:rsidR="00EA5F6B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</m:sup>
        </m:sSup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notasi</w:t>
      </w:r>
      <w:r w:rsidR="00090589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  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</m:oMath>
      <w:r w:rsidR="00090589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=</w:t>
      </w:r>
      <w:r w:rsidR="00090589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{ </m:t>
        </m:r>
        <m:r>
          <w:rPr>
            <w:rFonts w:ascii="Cambria Math" w:eastAsiaTheme="minorEastAsia" w:hAnsi="Cambria Math" w:cs="Times New Roman"/>
            <w:sz w:val="24"/>
            <w:szCs w:val="24"/>
          </w:rPr>
          <m:t>kx</m:t>
        </m:r>
        <m:d>
          <m:dPr>
            <m:begChr m:val="|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>}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</w:p>
    <w:p w:rsidR="003E1DEB" w:rsidRPr="003E1DEB" w:rsidRDefault="003E1DE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EA5F6B" w:rsidRDefault="00EA5F6B" w:rsidP="007F22B3">
      <w:pPr>
        <w:pStyle w:val="ListParagraph"/>
        <w:numPr>
          <w:ilvl w:val="0"/>
          <w:numId w:val="13"/>
        </w:numPr>
        <w:tabs>
          <w:tab w:val="left" w:pos="567"/>
          <w:tab w:val="left" w:pos="851"/>
        </w:tabs>
        <w:spacing w:after="0" w:line="240" w:lineRule="auto"/>
        <w:ind w:left="284" w:hanging="284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EA5F6B">
        <w:rPr>
          <w:rFonts w:ascii="Times New Roman" w:hAnsi="Times New Roman" w:cs="Times New Roman"/>
          <w:b/>
          <w:sz w:val="24"/>
          <w:szCs w:val="24"/>
        </w:rPr>
        <w:t>IDEAL PRIME PADA SEMIRING</w:t>
      </w:r>
      <w:r w:rsidR="00090589">
        <w:rPr>
          <w:rFonts w:ascii="Times New Roman" w:hAnsi="Times New Roman" w:cs="Times New Roman"/>
          <w:b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Z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+</m:t>
            </m:r>
          </m:sup>
        </m:sSup>
      </m:oMath>
    </w:p>
    <w:p w:rsidR="00090589" w:rsidRDefault="00EA5F6B" w:rsidP="007F22B3">
      <w:pPr>
        <w:pStyle w:val="ListParagraph"/>
        <w:tabs>
          <w:tab w:val="left" w:pos="709"/>
          <w:tab w:val="left" w:pos="851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Teorema b</w:t>
      </w:r>
      <w:r w:rsidRPr="00EA5F6B">
        <w:rPr>
          <w:rFonts w:ascii="Times New Roman" w:hAnsi="Times New Roman" w:cs="Times New Roman"/>
          <w:sz w:val="24"/>
          <w:szCs w:val="24"/>
        </w:rPr>
        <w:t xml:space="preserve">erikut ini </w:t>
      </w:r>
      <w:r>
        <w:rPr>
          <w:rFonts w:ascii="Times New Roman" w:hAnsi="Times New Roman" w:cs="Times New Roman"/>
          <w:sz w:val="24"/>
          <w:szCs w:val="24"/>
        </w:rPr>
        <w:t xml:space="preserve">merupakan hasil yang diperoleh dari paper </w:t>
      </w:r>
      <m:oMath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2</m:t>
            </m:r>
          </m:e>
        </m:d>
      </m:oMath>
      <w:r w:rsidR="00090589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d>
      </m:oMath>
      <w:r w:rsidR="00090589">
        <w:rPr>
          <w:rFonts w:ascii="Times New Roman" w:eastAsiaTheme="minorEastAsia" w:hAnsi="Times New Roman" w:cs="Times New Roman"/>
          <w:sz w:val="24"/>
          <w:szCs w:val="24"/>
        </w:rPr>
        <w:t xml:space="preserve"> pada semiring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Times New Roman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yang akan digunakan untuk mendapatkan ideal prime pada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Times New Roman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F22B3" w:rsidRPr="007F22B3" w:rsidRDefault="007F22B3" w:rsidP="007F22B3">
      <w:pPr>
        <w:pStyle w:val="ListParagraph"/>
        <w:tabs>
          <w:tab w:val="left" w:pos="709"/>
          <w:tab w:val="left" w:pos="851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EA5F6B" w:rsidRPr="00A86CE0" w:rsidRDefault="00EA5F6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i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b/>
          <w:sz w:val="24"/>
          <w:szCs w:val="24"/>
        </w:rPr>
        <w:t>Teorema 2.1</w:t>
      </w:r>
      <m:oMath>
        <m:r>
          <m:rPr>
            <m:sty m:val="bi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Theme="minorEastAsia" w:hAnsi="Times New Roman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d>
      </m:oMath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Himpunan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merupakan ideal pada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</w:p>
    <w:p w:rsidR="00EA5F6B" w:rsidRPr="00A86CE0" w:rsidRDefault="00EA5F6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86CE0">
        <w:rPr>
          <w:rFonts w:ascii="Times New Roman" w:eastAsiaTheme="minorEastAsia" w:hAnsi="Times New Roman" w:cs="Times New Roman"/>
          <w:b/>
          <w:sz w:val="24"/>
          <w:szCs w:val="24"/>
        </w:rPr>
        <w:t>Bukti :</w:t>
      </w:r>
    </w:p>
    <w:p w:rsidR="00EA5F6B" w:rsidRPr="00EA5F6B" w:rsidRDefault="00EA5F6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Ambil</w:t>
      </w:r>
      <w:r w:rsidR="0009058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y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09058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z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aka </w:t>
      </w:r>
      <w:r w:rsidRPr="00EA5F6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w:r w:rsidRPr="00EA5F6B">
        <w:rPr>
          <w:rFonts w:ascii="Times New Roman" w:eastAsiaTheme="minorEastAsia" w:hAnsi="Times New Roman" w:cs="Times New Roman"/>
          <w:i/>
          <w:sz w:val="24"/>
          <w:szCs w:val="24"/>
        </w:rPr>
        <w:t xml:space="preserve">y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apat dinyatakan dalam </w:t>
      </w:r>
    </w:p>
    <w:p w:rsidR="00EA5F6B" w:rsidRPr="00EA5F6B" w:rsidRDefault="00EA5F6B" w:rsidP="007F22B3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x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r>
            <w:rPr>
              <w:rFonts w:ascii="Cambria Math" w:eastAsiaTheme="minorEastAsia" w:hAnsi="Cambria Math" w:cs="Times New Roman"/>
              <w:sz w:val="24"/>
              <w:szCs w:val="24"/>
            </w:rPr>
            <m:t>…</m:t>
          </m:r>
          <m:r>
            <w:rPr>
              <w:rFonts w:ascii="Cambria Math" w:eastAsiaTheme="minorEastAsia" w:hAnsi="Times New Roman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b>
          </m:sSub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n</m:t>
              </m:r>
            </m:sub>
          </m:sSub>
        </m:oMath>
      </m:oMathPara>
    </w:p>
    <w:p w:rsidR="00EA5F6B" w:rsidRPr="00EA5F6B" w:rsidRDefault="00EA5F6B" w:rsidP="007F22B3">
      <w:pPr>
        <w:tabs>
          <w:tab w:val="left" w:pos="0"/>
        </w:tabs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y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</m:oMath>
    </w:p>
    <w:p w:rsidR="00EA5F6B" w:rsidRDefault="00EA5F6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dimana</w:t>
      </w:r>
      <w:r w:rsidR="00686A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,…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="0009058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sehingga </w:t>
      </w:r>
    </w:p>
    <w:p w:rsidR="00686AEE" w:rsidRDefault="00686AEE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x+y=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…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l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)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∈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</w:p>
    <w:p w:rsidR="00EA5F6B" w:rsidRPr="00EA5F6B" w:rsidRDefault="00EA5F6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dan</w:t>
      </w:r>
    </w:p>
    <w:p w:rsidR="00686AEE" w:rsidRDefault="00EA5F6B" w:rsidP="007F22B3">
      <w:pPr>
        <w:tabs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z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xz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k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)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…</m:t>
        </m:r>
      </m:oMath>
      <w:r w:rsidR="00686A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n</m:t>
                </m:r>
              </m:sub>
            </m:sSub>
          </m:e>
        </m:d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</w:p>
    <w:p w:rsidR="00EA5F6B" w:rsidRPr="00EA5F6B" w:rsidRDefault="00EA5F6B" w:rsidP="007F22B3">
      <w:pPr>
        <w:tabs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Terbukti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…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erupakan ideal pada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∎</m:t>
        </m:r>
      </m:oMath>
    </w:p>
    <w:p w:rsidR="00EA5F6B" w:rsidRPr="00EA5F6B" w:rsidRDefault="00EA5F6B" w:rsidP="007F22B3">
      <w:pPr>
        <w:tabs>
          <w:tab w:val="left" w:pos="0"/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ab/>
        <w:t xml:space="preserve">Teorema berikut ini menunjukkan ideal prinsipal pada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yang merupakan ideal prime pada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</w:p>
    <w:p w:rsidR="00EA5F6B" w:rsidRPr="00A86CE0" w:rsidRDefault="00EA5F6B" w:rsidP="007F22B3">
      <w:pPr>
        <w:tabs>
          <w:tab w:val="left" w:pos="0"/>
          <w:tab w:val="left" w:pos="709"/>
        </w:tabs>
        <w:spacing w:after="0" w:line="240" w:lineRule="auto"/>
        <w:jc w:val="both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b/>
          <w:sz w:val="24"/>
          <w:szCs w:val="24"/>
        </w:rPr>
        <w:t>Teorema 2.2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d>
      </m:oMath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Ideal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pada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="003D0BE6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adalah prime jika dan hanya jika x bilangan prima</w:t>
      </w:r>
    </w:p>
    <w:p w:rsidR="00EA5F6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426" w:hanging="426"/>
        <w:rPr>
          <w:rFonts w:ascii="Times New Roman" w:eastAsiaTheme="minorEastAsia" w:hAnsi="Times New Roman" w:cs="Times New Roman"/>
          <w:sz w:val="24"/>
          <w:szCs w:val="24"/>
        </w:rPr>
      </w:pPr>
      <w:r w:rsidRPr="00A86CE0">
        <w:rPr>
          <w:rFonts w:ascii="Times New Roman" w:eastAsiaTheme="minorEastAsia" w:hAnsi="Times New Roman" w:cs="Times New Roman"/>
          <w:b/>
          <w:sz w:val="24"/>
          <w:szCs w:val="24"/>
        </w:rPr>
        <w:t>Bukti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</w:p>
    <w:p w:rsidR="00EA5F6B" w:rsidRPr="00EA5F6B" w:rsidRDefault="00070C33" w:rsidP="007F22B3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Times New Roman" w:cs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hAnsi="Cambria Math"/>
            <w:position w:val="-6"/>
          </w:rPr>
          <w:object w:dxaOrig="300" w:dyaOrig="24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5pt;height:12pt" o:ole="">
              <v:imagedata r:id="rId12" o:title=""/>
            </v:shape>
            <o:OLEObject Type="Embed" ProgID="Equation.DSMT4" ShapeID="_x0000_i1025" DrawAspect="Content" ObjectID="_1390903980" r:id="rId13"/>
          </w:objec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) Andaikan x bukan bilangan prima maka x dapat dinyatakan dalam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>. Jelas bahwa</w:t>
      </w:r>
      <w:r w:rsidR="003D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= 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2   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tetapi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∉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∉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hingga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tidak prime. Terjadi kontradiksi.</w:t>
      </w:r>
      <w:r w:rsidR="003D0BE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Terbukti jika Ideal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pada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adalah prime maka </w:t>
      </w:r>
      <w:r w:rsidR="00EA5F6B" w:rsidRPr="00EA5F6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bilangan prima</w:t>
      </w:r>
    </w:p>
    <w:p w:rsidR="00EA5F6B" w:rsidRDefault="00491268" w:rsidP="007F22B3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300" w:dyaOrig="240">
                <v:shape id="_x0000_i1027" type="#_x0000_t75" style="width:15pt;height:12pt" o:ole="">
                  <v:imagedata r:id="rId14" o:title=""/>
                </v:shape>
                <o:OLEObject Type="Embed" ProgID="Equation.DSMT4" ShapeID="_x0000_i1027" DrawAspect="Content" ObjectID="_1390903981" r:id="rId15"/>
              </w:object>
            </m:r>
          </m:e>
        </m:d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  Karena </w:t>
      </w:r>
      <w:r w:rsidR="00EA5F6B" w:rsidRPr="00EA5F6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bilangan prima maka setiap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enyatakan bahwa y mempunyai faktor prima </w:t>
      </w:r>
      <w:r w:rsidR="00EA5F6B" w:rsidRPr="00EA5F6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. 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Sekarang 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w:rPr>
            <w:rFonts w:ascii="Cambria Math" w:eastAsiaTheme="minorEastAsia" w:hAnsi="Cambria Math" w:cs="Times New Roman"/>
            <w:sz w:val="24"/>
            <w:szCs w:val="24"/>
          </w:rPr>
          <m:t>b∈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mempunyai faktor prima </w:t>
      </w:r>
      <w:r w:rsidR="00EA5F6B" w:rsidRPr="00EA5F6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Hal ini terjadi jika salah satu atau keduanya dari a dan b mengandung faktor prima </w:t>
      </w:r>
      <w:r w:rsidR="00EA5F6B" w:rsidRPr="00EA5F6B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>. Dengan kata</w:t>
      </w:r>
      <w:r w:rsidR="00E15446">
        <w:rPr>
          <w:rFonts w:ascii="Times New Roman" w:eastAsiaTheme="minorEastAsia" w:hAnsi="Times New Roman" w:cs="Times New Roman"/>
          <w:sz w:val="24"/>
          <w:szCs w:val="24"/>
        </w:rPr>
        <w:t xml:space="preserve"> lain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a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∈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15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Terbukti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&lt;</m:t>
        </m:r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 prime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∎</m:t>
        </m:r>
      </m:oMath>
    </w:p>
    <w:p w:rsidR="007F22B3" w:rsidRPr="007F22B3" w:rsidRDefault="007F22B3" w:rsidP="007F22B3">
      <w:pPr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</w:pPr>
    </w:p>
    <w:p w:rsidR="00EA5F6B" w:rsidRPr="00EA5F6B" w:rsidRDefault="00EA5F6B" w:rsidP="007F22B3">
      <w:pPr>
        <w:tabs>
          <w:tab w:val="left" w:pos="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b/>
          <w:sz w:val="24"/>
          <w:szCs w:val="24"/>
        </w:rPr>
        <w:t>Teorema 2.3</w:t>
      </w:r>
      <w:r w:rsidR="00E15446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5</m:t>
            </m:r>
          </m:e>
        </m:d>
      </m:oMath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a}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merupakan ideal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jika  dan hanya 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1</m:t>
        </m:r>
      </m:oMath>
    </w:p>
    <w:p w:rsidR="00EA5F6B" w:rsidRPr="00A86CE0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86CE0">
        <w:rPr>
          <w:rFonts w:ascii="Times New Roman" w:eastAsiaTheme="minorEastAsia" w:hAnsi="Times New Roman" w:cs="Times New Roman"/>
          <w:b/>
          <w:sz w:val="24"/>
          <w:szCs w:val="24"/>
        </w:rPr>
        <w:t xml:space="preserve">Bukti :  </w:t>
      </w:r>
    </w:p>
    <w:p w:rsidR="00EA5F6B" w:rsidRPr="00EA5F6B" w:rsidRDefault="00EA5F6B" w:rsidP="007F22B3">
      <w:pPr>
        <w:pStyle w:val="ListParagraph"/>
        <w:tabs>
          <w:tab w:val="left" w:pos="426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box>
          <m:boxPr>
            <m:opEmu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300" w:dyaOrig="240">
                <v:shape id="_x0000_i1028" type="#_x0000_t75" style="width:15pt;height:12pt" o:ole="">
                  <v:imagedata r:id="rId14" o:title=""/>
                </v:shape>
                <o:OLEObject Type="Embed" ProgID="Equation.DSMT4" ShapeID="_x0000_i1028" DrawAspect="Content" ObjectID="_1390903982" r:id="rId16"/>
              </w:object>
            </m:r>
          </m:e>
        </m:box>
        <m:r>
          <w:rPr>
            <w:rFonts w:ascii="Cambria Math" w:eastAsiaTheme="minorEastAsia" w:hAnsi="Cambria Math" w:cs="Times New Roman"/>
            <w:sz w:val="24"/>
            <w:szCs w:val="24"/>
          </w:rPr>
          <m:t>)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Jika a = 1 mak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. Akan ditunjukka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erupakan ideal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Jelas bahw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=  &lt; 2 ,</w:t>
      </w:r>
      <w:r w:rsidR="00BA7B4C">
        <w:rPr>
          <w:rFonts w:ascii="Times New Roman" w:eastAsiaTheme="minorEastAsia" w:hAnsi="Times New Roman" w:cs="Times New Roman"/>
          <w:sz w:val="24"/>
          <w:szCs w:val="24"/>
        </w:rPr>
        <w:t xml:space="preserve"> 3 &gt; sehingga dengan teorema 2.3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erupakan ideal pad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EA5F6B" w:rsidRPr="00EA5F6B" w:rsidRDefault="00491268" w:rsidP="007F22B3">
      <w:pPr>
        <w:pStyle w:val="ListParagraph"/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300" w:dyaOrig="240">
                <v:shape id="_x0000_i1029" type="#_x0000_t75" style="width:15pt;height:12pt" o:ole="">
                  <v:imagedata r:id="rId12" o:title=""/>
                </v:shape>
                <o:OLEObject Type="Embed" ProgID="Equation.DSMT4" ShapeID="_x0000_i1029" DrawAspect="Content" ObjectID="_1390903983" r:id="rId17"/>
              </w:objec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Andaik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≠1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Jelas bahw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=&lt;1&gt;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hingga setiap Ideal sejati dari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tidak memuat elemen 1 akibatny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a}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bukan ideal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  <m:sup/>
        </m:sSup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Terbukti jik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a}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erupakan ideal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=1∎</m:t>
        </m:r>
      </m:oMath>
      <w:r w:rsidR="00EA5F6B"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DD225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ari teorema 2.3 menunjukkan bahwa ideal maksimal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adalah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e>
        </m:d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1544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imana      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,3</m:t>
            </m:r>
          </m:e>
        </m:d>
      </m:oMath>
    </w:p>
    <w:p w:rsidR="00EA5F6B" w:rsidRDefault="00DD225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ab/>
        <w:t xml:space="preserve">Berikut ini akan diberikan lemma yang akan digunakan untuk membuktikan ideal prime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7F22B3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:rsidR="007F22B3" w:rsidRPr="007F22B3" w:rsidRDefault="007F22B3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EA5F6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b/>
          <w:sz w:val="24"/>
          <w:szCs w:val="24"/>
        </w:rPr>
        <w:t>Lemma 2.</w:t>
      </w:r>
      <w:r w:rsidR="00BA2948">
        <w:rPr>
          <w:rFonts w:ascii="Times New Roman" w:eastAsiaTheme="minorEastAsia" w:hAnsi="Times New Roman" w:cs="Times New Roman"/>
          <w:b/>
          <w:sz w:val="24"/>
          <w:szCs w:val="24"/>
        </w:rPr>
        <w:t>4</w:t>
      </w:r>
      <w:r w:rsidR="007F22B3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BA2948">
        <w:rPr>
          <w:rFonts w:ascii="Times New Roman" w:eastAsiaTheme="minorEastAsia" w:hAnsi="Times New Roman" w:cs="Times New Roman"/>
          <w:b/>
          <w:sz w:val="24"/>
          <w:szCs w:val="24"/>
        </w:rPr>
        <w:t>[2]</w:t>
      </w:r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b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,b&gt;a&gt;1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dan  FPB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,b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maka terdapat</w:t>
      </w:r>
      <w:r w:rsidR="00E15446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sedemikian hingg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∈&lt;a,b&gt;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untuk semu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≥n</m:t>
        </m:r>
      </m:oMath>
    </w:p>
    <w:p w:rsidR="00EA5F6B" w:rsidRPr="00A86CE0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A86CE0">
        <w:rPr>
          <w:rFonts w:ascii="Times New Roman" w:eastAsiaTheme="minorEastAsia" w:hAnsi="Times New Roman" w:cs="Times New Roman"/>
          <w:b/>
          <w:sz w:val="24"/>
          <w:szCs w:val="24"/>
        </w:rPr>
        <w:t>Bukti :</w:t>
      </w:r>
    </w:p>
    <w:p w:rsidR="00EA5F6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Karena FPB(a,b) = 1 maka ad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,q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demikian hingg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qa=pb+1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jela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p,q≠0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Ambil </w:t>
      </w:r>
      <w:r w:rsidRPr="00EA5F6B">
        <w:rPr>
          <w:rFonts w:ascii="Times New Roman" w:eastAsiaTheme="minorEastAsia" w:hAnsi="Times New Roman" w:cs="Times New Roman"/>
          <w:i/>
          <w:sz w:val="24"/>
          <w:szCs w:val="24"/>
        </w:rPr>
        <w:t>n = paqa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n+r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iman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≥0</m:t>
        </m:r>
      </m:oMath>
    </w:p>
    <w:p w:rsidR="00EA5F6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Kasus 1   :  untuk r = 0, jelas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t∈&lt;a,b&gt;</m:t>
        </m:r>
      </m:oMath>
    </w:p>
    <w:p w:rsidR="00EA5F6B" w:rsidRPr="00EA5F6B" w:rsidRDefault="00EA5F6B" w:rsidP="007F22B3">
      <w:pPr>
        <w:pStyle w:val="ListParagraph"/>
        <w:spacing w:after="0" w:line="240" w:lineRule="auto"/>
        <w:ind w:left="1134" w:hanging="113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Kasus 2 :  jika 0&lt;r&lt; a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n+r=paqa+r .1=pa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b+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+r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qa-pb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pa-r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pb+rqa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Jelas bahw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pa-r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hingg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∈&lt;a,b&gt;</m:t>
        </m:r>
      </m:oMath>
    </w:p>
    <w:p w:rsidR="007F22B3" w:rsidRDefault="00EA5F6B" w:rsidP="007F22B3">
      <w:pPr>
        <w:pStyle w:val="ListParagraph"/>
        <w:tabs>
          <w:tab w:val="left" w:pos="1134"/>
        </w:tabs>
        <w:spacing w:after="0" w:line="240" w:lineRule="auto"/>
        <w:ind w:left="1134" w:hanging="1134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Kasus 3   :  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≥a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aka r dapat dinyatak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r=ka+p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imana </w:t>
      </w:r>
    </w:p>
    <w:p w:rsidR="00EA5F6B" w:rsidRPr="00EA5F6B" w:rsidRDefault="00EA5F6B" w:rsidP="007F22B3">
      <w:pPr>
        <w:pStyle w:val="ListParagraph"/>
        <w:tabs>
          <w:tab w:val="left" w:pos="1134"/>
        </w:tabs>
        <w:spacing w:after="0" w:line="240" w:lineRule="auto"/>
        <w:ind w:left="1134" w:hanging="1134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lastRenderedPageBreak/>
        <w:t xml:space="preserve">0 &lt; p &lt; a sehingg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=n+r=     n+ka+p=n+p+ka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. Dengan menggunakan kasus 2 mak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n+p∈ &lt;a,b&gt;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.       Akibatnya</w:t>
      </w:r>
      <w:r w:rsidR="00BA29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∈ &lt;a,b&gt;∎</m:t>
        </m:r>
      </m:oMath>
    </w:p>
    <w:p w:rsidR="00EA5F6B" w:rsidRDefault="00EA5F6B" w:rsidP="007F22B3">
      <w:pPr>
        <w:pStyle w:val="ListParagraph"/>
        <w:spacing w:after="0" w:line="240" w:lineRule="auto"/>
        <w:ind w:left="0" w:firstLine="709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Teorema berikut ini menunjukkan bentuk ideal prime secara umum pad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BA2948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BA2948">
        <w:rPr>
          <w:rFonts w:ascii="Times New Roman" w:eastAsiaTheme="minorEastAsia" w:hAnsi="Times New Roman" w:cs="Times New Roman"/>
          <w:b/>
          <w:sz w:val="24"/>
          <w:szCs w:val="24"/>
        </w:rPr>
        <w:t>Teorema 2.</w:t>
      </w:r>
      <w:r w:rsidR="00BA2948" w:rsidRPr="00BA2948">
        <w:rPr>
          <w:rFonts w:ascii="Times New Roman" w:eastAsiaTheme="minorEastAsia" w:hAnsi="Times New Roman" w:cs="Times New Roman"/>
          <w:b/>
          <w:sz w:val="24"/>
          <w:szCs w:val="24"/>
        </w:rPr>
        <w:t>5</w:t>
      </w:r>
      <w:r w:rsidRPr="00BA2948">
        <w:rPr>
          <w:rFonts w:ascii="Times New Roman" w:eastAsiaTheme="minorEastAsia" w:hAnsi="Times New Roman" w:cs="Times New Roman"/>
          <w:b/>
          <w:sz w:val="24"/>
          <w:szCs w:val="24"/>
        </w:rPr>
        <w:t xml:space="preserve"> [2]</w:t>
      </w:r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Ideal tak nol I dari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adalah prime jika dan hanya 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=&lt;p&gt;</m:t>
        </m:r>
      </m:oMath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untuk suatu bilangan </w:t>
      </w:r>
      <w:r w:rsidR="00BA2948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prima</w:t>
      </w:r>
      <w:r w:rsidR="00BA2948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p </w:t>
      </w:r>
      <w:r w:rsidR="00BA2948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atau </w:t>
      </w:r>
      <w:r w:rsidR="00BA2948" w:rsidRPr="00A86CE0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</w:t>
      </w:r>
      <w:r w:rsidRPr="00A86CE0">
        <w:rPr>
          <w:rFonts w:ascii="Times New Roman" w:eastAsiaTheme="minorEastAsia" w:hAnsi="Times New Roman" w:cs="Times New Roman"/>
          <w:i/>
          <w:sz w:val="24"/>
          <w:szCs w:val="24"/>
        </w:rPr>
        <w:t>I = &lt; 2 , 3 &gt;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A5F6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-{1}</w:t>
      </w:r>
    </w:p>
    <w:p w:rsidR="00EA5F6B" w:rsidRPr="00EA5F6B" w:rsidRDefault="00EA5F6B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F22B3">
        <w:rPr>
          <w:rFonts w:ascii="Times New Roman" w:eastAsiaTheme="minorEastAsia" w:hAnsi="Times New Roman" w:cs="Times New Roman"/>
          <w:b/>
          <w:sz w:val="24"/>
          <w:szCs w:val="24"/>
        </w:rPr>
        <w:t>Bukti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</w:p>
    <w:p w:rsidR="00EA5F6B" w:rsidRPr="00EA5F6B" w:rsidRDefault="00EA5F6B" w:rsidP="007F22B3">
      <w:pPr>
        <w:pStyle w:val="ListParagraph"/>
        <w:tabs>
          <w:tab w:val="left" w:pos="709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(</m:t>
        </m:r>
        <m:box>
          <m:boxPr>
            <m:opEmu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300" w:dyaOrig="240">
                <v:shape id="_x0000_i1030" type="#_x0000_t75" style="width:15pt;height:12pt" o:ole="">
                  <v:imagedata r:id="rId18" o:title=""/>
                </v:shape>
                <o:OLEObject Type="Embed" ProgID="Equation.DSMT4" ShapeID="_x0000_i1030" DrawAspect="Content" ObjectID="_1390903984" r:id="rId19"/>
              </w:object>
            </m:r>
          </m:e>
        </m:box>
        <m:r>
          <w:rPr>
            <w:rFonts w:ascii="Cambria Math" w:eastAsiaTheme="minorEastAsia" w:hAnsi="Cambria Math" w:cs="Times New Roman"/>
            <w:sz w:val="24"/>
            <w:szCs w:val="24"/>
          </w:rPr>
          <m:t xml:space="preserve"> )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ab/>
        <w:t>jelas bahwa jika I = &lt;</w:t>
      </w:r>
      <w:r w:rsidR="00BA29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BA2948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="00BA294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>&gt; maka p bilangan prima. Diasumsikan I bukan ideal prinsipal.</w:t>
      </w:r>
      <w:r w:rsidR="00691AA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Misal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elemen terkecil tak nol dari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I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maka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bilangan prima dan juga terdapat bilangan terkecil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b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ari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I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hingga FPB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(a,b) = 1</w:t>
      </w:r>
    </w:p>
    <w:p w:rsidR="00EA5F6B" w:rsidRDefault="00EA5F6B" w:rsidP="007F22B3">
      <w:pPr>
        <w:pStyle w:val="ListParagraph"/>
        <w:tabs>
          <w:tab w:val="left" w:pos="567"/>
        </w:tabs>
        <w:spacing w:after="0" w:line="240" w:lineRule="auto"/>
        <w:ind w:left="56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Jika </w:t>
      </w:r>
      <w:r w:rsidRPr="00691AA8">
        <w:rPr>
          <w:rFonts w:ascii="Times New Roman" w:eastAsiaTheme="minorEastAsia" w:hAnsi="Times New Roman" w:cs="Times New Roman"/>
          <w:i/>
          <w:sz w:val="24"/>
          <w:szCs w:val="24"/>
        </w:rPr>
        <w:t>a &gt; 2</w:t>
      </w:r>
      <w:r w:rsidR="00BA7B4C">
        <w:rPr>
          <w:rFonts w:ascii="Times New Roman" w:eastAsiaTheme="minorEastAsia" w:hAnsi="Times New Roman" w:cs="Times New Roman"/>
          <w:sz w:val="24"/>
          <w:szCs w:val="24"/>
        </w:rPr>
        <w:t xml:space="preserve"> maka menurut lemma 2.4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 terdap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demikian hingg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∈&lt;a,b&gt;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untuk semu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≥n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Pilih j terkecil diman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j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. Karena I ideal prime da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=2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mak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2 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ata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. Terjadi kontradiksi sehingga a = 2. </w:t>
      </w:r>
    </w:p>
    <w:p w:rsidR="007F22B3" w:rsidRPr="007F22B3" w:rsidRDefault="007F22B3" w:rsidP="007F22B3">
      <w:pPr>
        <w:pStyle w:val="ListParagraph"/>
        <w:tabs>
          <w:tab w:val="left" w:pos="567"/>
        </w:tabs>
        <w:spacing w:after="0" w:line="240" w:lineRule="auto"/>
        <w:ind w:left="567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EA5F6B" w:rsidRPr="00EA5F6B" w:rsidRDefault="00EA5F6B" w:rsidP="007F22B3">
      <w:pPr>
        <w:pStyle w:val="ListParagraph"/>
        <w:tabs>
          <w:tab w:val="left" w:pos="567"/>
        </w:tabs>
        <w:spacing w:after="0" w:line="240" w:lineRule="auto"/>
        <w:ind w:left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Jika b &gt; 3 maka menurut lemma 2.5  terdapat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sedemikian hingg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∈&lt;a,b&gt;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untuk semu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t≥m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. Pilih k terkecil diman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k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a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. Karena I ideal prime dan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=3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mak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 3 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ata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3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-1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. Terjadi kontradiksi sehingga b = 3 sedangkan</w:t>
      </w:r>
      <w:r w:rsidR="0082728F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&lt;2,3&gt; = 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</m:t>
            </m:r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( terbukti )</w:t>
      </w:r>
    </w:p>
    <w:p w:rsidR="00B14890" w:rsidRDefault="00EA5F6B" w:rsidP="007F22B3">
      <w:pPr>
        <w:pStyle w:val="ListParagraph"/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r>
          <m:rPr>
            <m:sty m:val="p"/>
          </m:rPr>
          <w:rPr>
            <w:rFonts w:ascii="Cambria Math" w:hAnsi="Cambria Math"/>
            <w:position w:val="-6"/>
          </w:rPr>
          <w:object w:dxaOrig="300" w:dyaOrig="240">
            <v:shape id="_x0000_i1026" type="#_x0000_t75" style="width:15pt;height:12pt" o:ole="">
              <v:imagedata r:id="rId14" o:title=""/>
            </v:shape>
            <o:OLEObject Type="Embed" ProgID="Equation.DSMT4" ShapeID="_x0000_i1026" DrawAspect="Content" ObjectID="_1390903985" r:id="rId20"/>
          </w:objec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>)    Dari teorema 2.2 terbukti jika</w:t>
      </w:r>
      <w:r w:rsidR="0033735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I=&lt;p&gt;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untuk suatu bilangan prima </w:t>
      </w:r>
      <w:r w:rsidRPr="00EA5F6B">
        <w:rPr>
          <w:rFonts w:ascii="Times New Roman" w:eastAsiaTheme="minorEastAsia" w:hAnsi="Times New Roman" w:cs="Times New Roman"/>
          <w:i/>
          <w:sz w:val="24"/>
          <w:szCs w:val="24"/>
        </w:rPr>
        <w:t>p</w:t>
      </w:r>
      <w:r w:rsidR="00BA7B4C">
        <w:rPr>
          <w:rFonts w:ascii="Times New Roman" w:eastAsiaTheme="minorEastAsia" w:hAnsi="Times New Roman" w:cs="Times New Roman"/>
          <w:sz w:val="24"/>
          <w:szCs w:val="24"/>
        </w:rPr>
        <w:t xml:space="preserve"> maka I ideal </w:t>
      </w:r>
      <w:r w:rsidR="00CE50B4">
        <w:rPr>
          <w:rFonts w:ascii="Times New Roman" w:eastAsiaTheme="minorEastAsia" w:hAnsi="Times New Roman" w:cs="Times New Roman"/>
          <w:sz w:val="24"/>
          <w:szCs w:val="24"/>
        </w:rPr>
        <w:t xml:space="preserve">prime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CE50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337356">
        <w:rPr>
          <w:rFonts w:ascii="Times New Roman" w:eastAsiaTheme="minorEastAsia" w:hAnsi="Times New Roman" w:cs="Times New Roman"/>
          <w:sz w:val="24"/>
          <w:szCs w:val="24"/>
        </w:rPr>
        <w:t xml:space="preserve"> Tinggal ditunjukkan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I =</w:t>
      </w:r>
      <w:r w:rsidR="00CE50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>&lt; 2 , 3 &gt; =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-{1} prime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CE50B4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7A3CF7" w:rsidRPr="007A3CF7">
        <w:rPr>
          <w:rFonts w:ascii="Times New Roman" w:eastAsiaTheme="minorEastAsia" w:hAnsi="Times New Roman" w:cs="Times New Roman"/>
          <w:sz w:val="24"/>
          <w:szCs w:val="24"/>
        </w:rPr>
        <w:t xml:space="preserve">Ambil sebara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,y∈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7A3CF7" w:rsidRPr="007A3CF7">
        <w:rPr>
          <w:rFonts w:ascii="Times New Roman" w:eastAsiaTheme="minorEastAsia" w:hAnsi="Times New Roman" w:cs="Times New Roman"/>
          <w:sz w:val="24"/>
          <w:szCs w:val="24"/>
        </w:rPr>
        <w:t xml:space="preserve"> yang memenuhi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w:lastRenderedPageBreak/>
          <m:t>xy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  <w:r w:rsidR="007A3CF7" w:rsidRPr="007A3CF7">
        <w:rPr>
          <w:rFonts w:ascii="Times New Roman" w:eastAsiaTheme="minorEastAsia" w:hAnsi="Times New Roman" w:cs="Times New Roman"/>
          <w:sz w:val="24"/>
          <w:szCs w:val="24"/>
        </w:rPr>
        <w:t xml:space="preserve"> maka</w:t>
      </w:r>
      <w:r w:rsidR="00CE50B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y≠1</m:t>
        </m:r>
      </m:oMath>
      <w:r w:rsidR="00CE50B4">
        <w:rPr>
          <w:rFonts w:ascii="Times New Roman" w:eastAsiaTheme="minorEastAsia" w:hAnsi="Times New Roman" w:cs="Times New Roman"/>
          <w:sz w:val="24"/>
          <w:szCs w:val="24"/>
        </w:rPr>
        <w:t xml:space="preserve"> akibatnya </w:t>
      </w:r>
      <w:r w:rsidR="007A3CF7" w:rsidRPr="007A3CF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  <w:r w:rsidR="00CE50B4">
        <w:rPr>
          <w:rFonts w:ascii="Times New Roman" w:eastAsiaTheme="minorEastAsia" w:hAnsi="Times New Roman" w:cs="Times New Roman"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y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-{1}</m:t>
        </m:r>
      </m:oMath>
    </w:p>
    <w:p w:rsidR="00CE50B4" w:rsidRPr="00EA5F6B" w:rsidRDefault="00CE50B4" w:rsidP="007F22B3">
      <w:pPr>
        <w:pStyle w:val="ListParagraph"/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75B43" w:rsidRDefault="00975B43" w:rsidP="007F22B3">
      <w:pPr>
        <w:spacing w:after="0" w:line="240" w:lineRule="auto"/>
        <w:ind w:left="284" w:hanging="284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3. IDEAL PRIME PADA SEMIRING </w:t>
      </w:r>
      <m:oMath>
        <m:sSub>
          <m:sSub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m:rPr>
                <m:sty m:val="bi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b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</w:p>
    <w:p w:rsidR="00A86CE0" w:rsidRPr="00A86CE0" w:rsidRDefault="00A86CE0" w:rsidP="007F22B3">
      <w:pPr>
        <w:spacing w:after="0" w:line="240" w:lineRule="auto"/>
        <w:ind w:left="284" w:hanging="284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:rsidR="00DB5DFB" w:rsidRPr="00EA5F6B" w:rsidRDefault="00975B43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b/>
          <w:sz w:val="24"/>
          <w:szCs w:val="24"/>
        </w:rPr>
        <w:t>Teorema 3.1</w:t>
      </w:r>
      <w:r w:rsidR="007F22B3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[2]</w:t>
      </w:r>
      <w:r w:rsidR="00A86CE0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</w:t>
      </w:r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Diberikan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...,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dimana</w:t>
      </w:r>
      <w:r w:rsidR="00CE50B4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i = 1, 2, 3, 4,...n </w:t>
      </w:r>
      <w:r w:rsidR="00B202E5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dan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⊂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.  </m:t>
        </m:r>
      </m:oMath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>Himpunan</w:t>
      </w:r>
      <w:r w:rsidR="00B202E5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  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 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∈</m:t>
            </m:r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...,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d>
      </m:oMath>
      <w:r w:rsidR="00623066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w:r w:rsidR="00CE50B4" w:rsidRPr="007F22B3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 w:rsidR="00DB5DFB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erupakan ideal pada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</w:p>
    <w:p w:rsidR="007F22B3" w:rsidRPr="007F22B3" w:rsidRDefault="0026622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  <w:r w:rsidRPr="007F22B3">
        <w:rPr>
          <w:rFonts w:ascii="Times New Roman" w:eastAsiaTheme="minorEastAsia" w:hAnsi="Times New Roman" w:cs="Times New Roman"/>
          <w:b/>
          <w:sz w:val="24"/>
          <w:szCs w:val="24"/>
        </w:rPr>
        <w:t>Bukti :</w:t>
      </w:r>
      <w:r w:rsidR="004C151E" w:rsidRPr="007F22B3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</w:p>
    <w:p w:rsidR="004C151E" w:rsidRDefault="004C151E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Ambil sebara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 B∈M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Z∈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 maka </w:t>
      </w:r>
    </w:p>
    <w:p w:rsidR="004C151E" w:rsidRDefault="00491268" w:rsidP="007F22B3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+b</m:t>
                  </m:r>
                </m:e>
              </m:d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</m:oMath>
      </m:oMathPara>
    </w:p>
    <w:p w:rsidR="004C151E" w:rsidRDefault="00491268" w:rsidP="007F22B3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a</m:t>
                  </m:r>
                </m:e>
              </m:d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</m:oMath>
      </m:oMathPara>
    </w:p>
    <w:p w:rsidR="00ED3C3E" w:rsidRPr="003E1DEB" w:rsidRDefault="00ED3C3E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Karena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 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</m:oMath>
      <w:r w:rsidR="00591631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d>
          <m:dPr>
            <m:begChr m:val="〈"/>
            <m:endChr m:val="〉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</m:oMath>
      <w:r w:rsidR="00591631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ideal pad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591631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aka</w:t>
      </w:r>
    </w:p>
    <w:p w:rsidR="00591631" w:rsidRPr="003E1DEB" w:rsidRDefault="00491268" w:rsidP="007F22B3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Times New Roman" w:cs="Times New Roman"/>
              <w:sz w:val="24"/>
              <w:szCs w:val="24"/>
            </w:rPr>
            <m:t xml:space="preserve">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+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b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>∈</m:t>
          </m:r>
          <m:d>
            <m:dPr>
              <m:begChr m:val="〈"/>
              <m:endChr m:val="〉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...,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d>
        </m:oMath>
      </m:oMathPara>
    </w:p>
    <w:p w:rsidR="00591631" w:rsidRPr="003E1DEB" w:rsidRDefault="00491268" w:rsidP="007F22B3">
      <w:pPr>
        <w:spacing w:after="0" w:line="240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m:oMathPara>
        <m:oMath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z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 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, </m:t>
          </m:r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a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sSub>
            <m:sSubPr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z</m:t>
              </m:r>
            </m:e>
            <m: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ii</m:t>
              </m:r>
            </m:sub>
          </m:sSub>
          <m:r>
            <w:rPr>
              <w:rFonts w:ascii="Cambria Math" w:eastAsiaTheme="minorEastAsia" w:hAnsi="Cambria Math" w:cs="Times New Roman"/>
              <w:sz w:val="24"/>
              <w:szCs w:val="24"/>
            </w:rPr>
            <m:t xml:space="preserve"> ∈</m:t>
          </m:r>
          <m:d>
            <m:dPr>
              <m:begChr m:val="〈"/>
              <m:endChr m:val="〉"/>
              <m:ctrlPr>
                <w:rPr>
                  <w:rFonts w:ascii="Cambria Math" w:eastAsiaTheme="minorEastAsia" w:hAnsi="Times New Roman" w:cs="Times New Roman"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1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,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2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,</m:t>
              </m:r>
              <m:r>
                <m:rPr>
                  <m:sty m:val="p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...,</m:t>
              </m:r>
              <m: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 xml:space="preserve"> </m:t>
              </m:r>
              <m:sSub>
                <m:sSub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x</m:t>
                  </m:r>
                </m:e>
                <m:sub>
                  <m:sSub>
                    <m:sSub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q</m:t>
                      </m:r>
                    </m:e>
                    <m:sub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i</m:t>
                      </m:r>
                    </m:sub>
                  </m:s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</m:t>
                  </m:r>
                </m:sub>
              </m:sSub>
            </m:e>
          </m:d>
        </m:oMath>
      </m:oMathPara>
    </w:p>
    <w:p w:rsidR="00591631" w:rsidRPr="003E1DEB" w:rsidRDefault="00591631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Akibatny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∈M</m:t>
        </m:r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w:r w:rsidR="004C151E">
        <w:rPr>
          <w:rFonts w:ascii="Times New Roman" w:eastAsiaTheme="minorEastAsia" w:hAnsi="Times New Roman" w:cs="Times New Roman"/>
          <w:sz w:val="24"/>
          <w:szCs w:val="24"/>
        </w:rPr>
        <w:t>Z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 AZ∈M</m:t>
        </m:r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. Terbukti </w:t>
      </w:r>
      <w:r w:rsidRPr="003E1DEB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ideal pada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∎</m:t>
        </m:r>
        <m:r>
          <w:rPr>
            <w:rFonts w:ascii="Cambria Math" w:hAnsi="Cambria Math" w:cs="Times New Roman"/>
            <w:sz w:val="24"/>
            <w:szCs w:val="24"/>
          </w:rPr>
          <m:t>.</m:t>
        </m:r>
      </m:oMath>
    </w:p>
    <w:p w:rsidR="00623066" w:rsidRPr="003E1DEB" w:rsidRDefault="00591631" w:rsidP="007F22B3">
      <w:pPr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Dari teorema diatas terlihat bahwa untuk membentuk ideal pada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)</m:t>
        </m:r>
        <m:r>
          <w:rPr>
            <w:rFonts w:ascii="Times New Roman" w:hAnsi="Times New Roman" w:cs="Times New Roman"/>
            <w:sz w:val="24"/>
            <w:szCs w:val="24"/>
          </w:rPr>
          <m:t xml:space="preserve"> </m:t>
        </m:r>
      </m:oMath>
      <w:r w:rsidR="00F0283F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elemen -  elemen pada diagonal dapat berada pada himpunan dengan pembangun yang sama juga dapat </w:t>
      </w:r>
      <w:r w:rsidR="00D6254C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berada pada himpunan dengan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>pembangun yang berbeda.</w:t>
      </w:r>
      <w:r w:rsidR="00623066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23066" w:rsidRPr="003E1DEB" w:rsidRDefault="00A67AA8" w:rsidP="007F22B3">
      <w:pPr>
        <w:tabs>
          <w:tab w:val="left" w:pos="720"/>
        </w:tabs>
        <w:spacing w:after="0" w:line="240" w:lineRule="auto"/>
        <w:ind w:left="1134" w:hanging="1134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E1DEB">
        <w:rPr>
          <w:rFonts w:ascii="Times New Roman" w:hAnsi="Times New Roman" w:cs="Times New Roman"/>
          <w:b/>
          <w:sz w:val="24"/>
          <w:szCs w:val="24"/>
        </w:rPr>
        <w:t>Kasus 1</w:t>
      </w:r>
      <w:r w:rsidR="00F0283F" w:rsidRPr="003E1DEB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202E5">
        <w:rPr>
          <w:rFonts w:ascii="Times New Roman" w:hAnsi="Times New Roman" w:cs="Times New Roman"/>
          <w:b/>
          <w:sz w:val="24"/>
          <w:szCs w:val="24"/>
        </w:rPr>
        <w:t>(apabila ada elemen-elemen</w:t>
      </w:r>
      <w:r w:rsidR="00585F44">
        <w:rPr>
          <w:rFonts w:ascii="Times New Roman" w:hAnsi="Times New Roman" w:cs="Times New Roman"/>
          <w:b/>
          <w:sz w:val="24"/>
          <w:szCs w:val="24"/>
        </w:rPr>
        <w:t xml:space="preserve"> pada diagonal</w:t>
      </w:r>
      <w:r w:rsidR="00B202E5">
        <w:rPr>
          <w:rFonts w:ascii="Times New Roman" w:hAnsi="Times New Roman" w:cs="Times New Roman"/>
          <w:b/>
          <w:sz w:val="24"/>
          <w:szCs w:val="24"/>
        </w:rPr>
        <w:t xml:space="preserve"> yang berada pada himpunan dengan pembangun yang sama)</w:t>
      </w:r>
    </w:p>
    <w:p w:rsidR="00585F44" w:rsidRDefault="00585F44" w:rsidP="007F22B3">
      <w:pPr>
        <w:tabs>
          <w:tab w:val="left" w:pos="72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iberikan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...,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imana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i/>
          <w:sz w:val="24"/>
          <w:szCs w:val="24"/>
        </w:rPr>
        <w:t>i = 1, 2, 3, 4,...n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dan </w:t>
      </w:r>
      <w:r w:rsidR="00D6254C" w:rsidRPr="00EA5F6B">
        <w:rPr>
          <w:rFonts w:ascii="Times New Roman" w:eastAsiaTheme="minorEastAsia" w:hAnsi="Times New Roman" w:cs="Times New Roman"/>
          <w:sz w:val="24"/>
          <w:szCs w:val="24"/>
        </w:rPr>
        <w:t>Himpuna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⊂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 </m:t>
        </m:r>
      </m:oMath>
      <w:r w:rsidR="00D6254C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 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∈</m:t>
            </m:r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...,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d>
      </m:oMath>
    </w:p>
    <w:p w:rsidR="00A32367" w:rsidRPr="003E1DEB" w:rsidRDefault="00585F44" w:rsidP="007F22B3">
      <w:pPr>
        <w:tabs>
          <w:tab w:val="left" w:pos="72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Jika terdapat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k</m:t>
                </m:r>
              </m:sub>
            </m:sSub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i≠j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...,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≠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32367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maka </w:t>
      </w:r>
      <w:r w:rsidR="00A32367" w:rsidRPr="003E1DEB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 w:rsidR="00A32367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erupakan ideal pada </w:t>
      </w:r>
      <m:oMath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Cambria Math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Cambria Math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A32367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tetapi tidak prime</w:t>
      </w:r>
    </w:p>
    <w:p w:rsidR="00A86CE0" w:rsidRDefault="00A86CE0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  <w:sectPr w:rsidR="00A86CE0" w:rsidSect="00C51DF8">
          <w:type w:val="continuous"/>
          <w:pgSz w:w="11906" w:h="16838" w:code="9"/>
          <w:pgMar w:top="1699" w:right="1138" w:bottom="1138" w:left="1699" w:header="706" w:footer="706" w:gutter="0"/>
          <w:cols w:num="2" w:space="708"/>
          <w:titlePg/>
          <w:docGrid w:linePitch="360"/>
        </w:sectPr>
      </w:pPr>
    </w:p>
    <w:p w:rsidR="00A67AA8" w:rsidRPr="003E1DEB" w:rsidRDefault="00A67AA8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lastRenderedPageBreak/>
        <w:t>Kasus 1 dapat dijelaskan sebagai berikut :</w:t>
      </w:r>
    </w:p>
    <w:p w:rsidR="00A67AA8" w:rsidRPr="003E1DEB" w:rsidRDefault="00A67AA8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Misalkan </w:t>
      </w:r>
      <m:oMath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Cambria Math"/>
                <w:sz w:val="24"/>
                <w:szCs w:val="24"/>
              </w:rPr>
              <m:t>a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11</m:t>
            </m:r>
          </m:sub>
        </m:sSub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a</m:t>
            </m:r>
          </m:e>
          <m: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22</m:t>
            </m:r>
          </m:sub>
        </m:sSub>
        <m:r>
          <w:rPr>
            <w:rFonts w:ascii="Cambria Math" w:eastAsiaTheme="minorEastAsia" w:hAnsi="Cambria Math" w:cs="Cambria Math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,…</m:t>
            </m:r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k</m:t>
                </m:r>
              </m:sub>
            </m:sSub>
          </m:e>
        </m:d>
      </m:oMath>
      <w:r w:rsidR="00641DAB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. Ambil sebarang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a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Cambria Math"/>
            <w:sz w:val="24"/>
            <w:szCs w:val="24"/>
          </w:rPr>
          <m:t>b∈</m:t>
        </m:r>
        <m:d>
          <m:dPr>
            <m:begChr m:val="〈"/>
            <m:endChr m:val="〉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Times New Roman" w:eastAsiaTheme="minorEastAsia" w:hAnsi="Times New Roman" w:cs="Times New Roman"/>
                <w:sz w:val="24"/>
                <w:szCs w:val="24"/>
              </w:rPr>
              <m:t>,…</m:t>
            </m:r>
            <m:sSub>
              <m:sSubPr>
                <m:ctrlPr>
                  <w:rPr>
                    <w:rFonts w:ascii="Times New Roman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Times New Roman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Cambria Math"/>
                    <w:sz w:val="24"/>
                    <w:szCs w:val="24"/>
                  </w:rPr>
                  <m:t>k</m:t>
                </m:r>
              </m:sub>
            </m:sSub>
          </m:e>
        </m:d>
      </m:oMath>
      <w:r w:rsidR="00641DAB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dimana </w:t>
      </w:r>
    </w:p>
    <w:p w:rsidR="00BF3184" w:rsidRDefault="00641DAB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w:lastRenderedPageBreak/>
          <m:t>A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BF3184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>dan</w:t>
      </w:r>
    </w:p>
    <w:p w:rsidR="00BF3184" w:rsidRDefault="00641DAB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w:lastRenderedPageBreak/>
          <m:t>B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="007902C9"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aka</w:t>
      </w:r>
    </w:p>
    <w:p w:rsidR="00BF3184" w:rsidRDefault="0063364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Cambria Math"/>
            <w:sz w:val="24"/>
            <w:szCs w:val="24"/>
          </w:rPr>
          <m:t>A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∈</m:t>
        </m:r>
      </m:oMath>
      <w:r w:rsidR="007902C9" w:rsidRPr="007902C9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 w:rsidR="007902C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345FC" w:rsidRPr="00F345FC" w:rsidRDefault="00641DAB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tetap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∉M</m:t>
        </m:r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B∉M</m:t>
        </m:r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Terlihat bahw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</m:t>
        </m:r>
      </m:oMath>
      <w:r w:rsidR="00EA2A05">
        <w:rPr>
          <w:rFonts w:ascii="Times New Roman" w:eastAsiaTheme="minorEastAsia" w:hAnsi="Times New Roman" w:cs="Times New Roman"/>
          <w:sz w:val="24"/>
          <w:szCs w:val="24"/>
        </w:rPr>
        <w:t xml:space="preserve"> tidak prime.</w:t>
      </w:r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Secara Umum misalkan </w:t>
      </w:r>
      <w:r w:rsidR="006336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A2A05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63364C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,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…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</m:sub>
            </m:sSub>
          </m:e>
        </m:d>
      </m:oMath>
      <w:r w:rsidR="0063364C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EA2A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Ambil sebara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 b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,…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,x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k</m:t>
                </m:r>
              </m:sub>
            </m:sSub>
          </m:e>
        </m:d>
      </m:oMath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imana pada matriks A eleme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E77A70" w:rsidRPr="00042F05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  ,∀kk≠ii, jj</m:t>
        </m:r>
      </m:oMath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 pada matriks B eleme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= 1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b</m:t>
        </m:r>
      </m:oMath>
      <w:r w:rsidR="00E77A7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   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63364C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3364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41DAB" w:rsidRPr="00042F05" w:rsidRDefault="0063364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∀kk≠ii, jj</m:t>
        </m:r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emiliki eleme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F0283F" w:rsidRPr="00042F05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b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>. Jelas bahwa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M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 tetap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∉M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B∉M</m:t>
        </m:r>
      </m:oMath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41DA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Terlihat bahw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</m:t>
        </m:r>
      </m:oMath>
      <w:r w:rsidR="00641DA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tidak prime</w:t>
      </w:r>
      <w:r w:rsidR="00F0283F" w:rsidRPr="00042F05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623066" w:rsidRPr="00042F05" w:rsidRDefault="00623066" w:rsidP="007F22B3">
      <w:pPr>
        <w:tabs>
          <w:tab w:val="left" w:pos="720"/>
        </w:tabs>
        <w:spacing w:after="0" w:line="240" w:lineRule="auto"/>
        <w:ind w:firstLine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ari </w:t>
      </w:r>
      <w:r w:rsidR="00A67AA8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kasus 1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menunjukkan bahwa untuk membentuk ideal prime pada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, elemen </w:t>
      </w:r>
      <w:r w:rsidR="00585F44">
        <w:rPr>
          <w:rFonts w:ascii="Times New Roman" w:eastAsiaTheme="minorEastAsia" w:hAnsi="Times New Roman" w:cs="Times New Roman"/>
          <w:sz w:val="24"/>
          <w:szCs w:val="24"/>
        </w:rPr>
        <w:t xml:space="preserve">- </w:t>
      </w:r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elemen pada diagonal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>bukan anggota dari himpunan pembangu</w:t>
      </w:r>
      <w:r w:rsidR="009A1BE7">
        <w:rPr>
          <w:rFonts w:ascii="Times New Roman" w:eastAsiaTheme="minorEastAsia" w:hAnsi="Times New Roman" w:cs="Times New Roman"/>
          <w:sz w:val="24"/>
          <w:szCs w:val="24"/>
        </w:rPr>
        <w:t>n</w:t>
      </w:r>
      <w:r w:rsidR="00EA2A05">
        <w:rPr>
          <w:rFonts w:ascii="Times New Roman" w:eastAsiaTheme="minorEastAsia" w:hAnsi="Times New Roman" w:cs="Times New Roman"/>
          <w:sz w:val="24"/>
          <w:szCs w:val="24"/>
        </w:rPr>
        <w:t xml:space="preserve"> yang sama</w:t>
      </w:r>
    </w:p>
    <w:p w:rsidR="00623066" w:rsidRPr="00042F05" w:rsidRDefault="00A67AA8" w:rsidP="007F22B3">
      <w:pPr>
        <w:tabs>
          <w:tab w:val="left" w:pos="720"/>
        </w:tabs>
        <w:spacing w:after="0" w:line="240" w:lineRule="auto"/>
        <w:ind w:left="1134" w:hanging="1134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b/>
          <w:sz w:val="24"/>
          <w:szCs w:val="24"/>
        </w:rPr>
        <w:t>Kasus 2</w:t>
      </w:r>
      <w:r w:rsidR="00EA2A05" w:rsidRPr="00EA2A0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A2A05">
        <w:rPr>
          <w:rFonts w:ascii="Times New Roman" w:hAnsi="Times New Roman" w:cs="Times New Roman"/>
          <w:b/>
          <w:sz w:val="24"/>
          <w:szCs w:val="24"/>
        </w:rPr>
        <w:t>( apabila ada elemen-elemen pada diagonal yang berada pada himpunan dengan pembangun yang berbeda )</w:t>
      </w:r>
    </w:p>
    <w:p w:rsidR="0063364C" w:rsidRDefault="00A04E96" w:rsidP="007F22B3">
      <w:pPr>
        <w:tabs>
          <w:tab w:val="left" w:pos="720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Diberikan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,</m:t>
        </m:r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...,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dimana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A5F6B">
        <w:rPr>
          <w:rFonts w:ascii="Times New Roman" w:eastAsiaTheme="minorEastAsia" w:hAnsi="Times New Roman" w:cs="Times New Roman"/>
          <w:i/>
          <w:sz w:val="24"/>
          <w:szCs w:val="24"/>
        </w:rPr>
        <w:t>i = 1, 2, 3, 4,...n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dan </w:t>
      </w:r>
      <w:r w:rsidRPr="00EA5F6B">
        <w:rPr>
          <w:rFonts w:ascii="Times New Roman" w:eastAsiaTheme="minorEastAsia" w:hAnsi="Times New Roman" w:cs="Times New Roman"/>
          <w:sz w:val="24"/>
          <w:szCs w:val="24"/>
        </w:rPr>
        <w:t>Himpuna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⊂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 xml:space="preserve">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 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∈</m:t>
            </m:r>
            <m:d>
              <m:dPr>
                <m:begChr m:val="〈"/>
                <m:endChr m:val="〉"/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 xml:space="preserve"> ...,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x</m:t>
                    </m:r>
                  </m:e>
                  <m:sub>
                    <m:sSub>
                      <m:sSubPr>
                        <m:ctrlPr>
                          <w:rPr>
                            <w:rFonts w:ascii="Cambria Math" w:eastAsiaTheme="minorEastAsia" w:hAnsi="Times New Roman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q</m:t>
                        </m:r>
                      </m:e>
                      <m:sub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i</m:t>
                        </m:r>
                      </m:sub>
                    </m:s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d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A32367" w:rsidRPr="00042F05">
        <w:rPr>
          <w:rFonts w:ascii="Times New Roman" w:hAnsi="Times New Roman" w:cs="Times New Roman"/>
          <w:sz w:val="24"/>
          <w:szCs w:val="24"/>
        </w:rPr>
        <w:t>Jika terdapat</w:t>
      </w:r>
      <w:r w:rsidR="006C35FA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i≠j </m:t>
        </m:r>
      </m:oMath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>ii</m:t>
            </m:r>
          </m:sub>
        </m:sSub>
        <m:r>
          <w:rPr>
            <w:rFonts w:ascii="Cambria Math" w:eastAsiaTheme="minorEastAsia" w:hAnsi="Cambria Math" w:cs="Times New Roman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Times New Roman" w:cs="Times New Roman"/>
          </w:rPr>
          <m:t xml:space="preserve">,  </m:t>
        </m:r>
      </m:oMath>
    </w:p>
    <w:p w:rsidR="0040444E" w:rsidRDefault="00491268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j</m:t>
                </m:r>
              </m:sub>
            </m:sSub>
          </m:e>
        </m:d>
      </m:oMath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A2A05">
        <w:rPr>
          <w:rFonts w:ascii="Times New Roman" w:eastAsiaTheme="minorEastAsia" w:hAnsi="Times New Roman" w:cs="Times New Roman"/>
          <w:sz w:val="24"/>
          <w:szCs w:val="24"/>
        </w:rPr>
        <w:t>dimana</w:t>
      </w:r>
    </w:p>
    <w:p w:rsidR="0040444E" w:rsidRDefault="00EA2A05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r>
          <w:rPr>
            <w:rFonts w:ascii="Cambria Math" w:eastAsiaTheme="minorEastAsia" w:hAnsi="Cambria Math" w:cs="Times New Roman"/>
            <w:sz w:val="24"/>
            <w:szCs w:val="24"/>
          </w:rPr>
          <m:t>≠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j</m:t>
                </m:r>
              </m:sub>
            </m:sSub>
          </m:e>
        </m:d>
      </m:oMath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0444E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dan</w:t>
      </w:r>
    </w:p>
    <w:p w:rsidR="00A32367" w:rsidRPr="00042F05" w:rsidRDefault="00EA2A05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</w:rPr>
              <m:t>1</m:t>
            </m:r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</w:rPr>
              <m:t>2</m:t>
            </m:r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</w:rPr>
              <m:t>3</m:t>
            </m:r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 xml:space="preserve"> ...,</m:t>
        </m:r>
        <m:r>
          <w:rPr>
            <w:rFonts w:ascii="Cambria Math" w:eastAsiaTheme="minorEastAsia" w:hAnsi="Times New Roman" w:cs="Times New Roman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i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</w:rPr>
              <m:t>1j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</w:rPr>
              <m:t>2j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r>
              <w:rPr>
                <w:rFonts w:ascii="Cambria Math" w:eastAsiaTheme="minorEastAsia" w:hAnsi="Times New Roman" w:cs="Times New Roman"/>
              </w:rPr>
              <m:t>3j</m:t>
            </m:r>
          </m:sub>
        </m:sSub>
        <m:r>
          <w:rPr>
            <w:rFonts w:ascii="Cambria Math" w:eastAsiaTheme="minorEastAsia" w:hAnsi="Times New Roman" w:cs="Times New Roman"/>
          </w:rPr>
          <m:t>,</m:t>
        </m:r>
        <m:r>
          <m:rPr>
            <m:sty m:val="p"/>
          </m:rPr>
          <w:rPr>
            <w:rFonts w:ascii="Cambria Math" w:eastAsiaTheme="minorEastAsia" w:hAnsi="Cambria Math" w:cs="Times New Roman"/>
          </w:rPr>
          <m:t xml:space="preserve"> ...,</m:t>
        </m:r>
        <m:r>
          <w:rPr>
            <w:rFonts w:ascii="Cambria Math" w:eastAsiaTheme="minorEastAsia" w:hAnsi="Times New Roman" w:cs="Times New Roman"/>
          </w:rPr>
          <m:t xml:space="preserve"> </m:t>
        </m:r>
        <m:sSub>
          <m:sSubPr>
            <m:ctrlPr>
              <w:rPr>
                <w:rFonts w:ascii="Cambria Math" w:eastAsiaTheme="minorEastAsia" w:hAnsi="Times New Roman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  <m:sub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Times New Roman" w:cs="Times New Roman"/>
                  </w:rPr>
                  <m:t>q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</m:t>
                </m:r>
              </m:sub>
            </m:sSub>
            <m:r>
              <w:rPr>
                <w:rFonts w:ascii="Cambria Math" w:eastAsiaTheme="minorEastAsia" w:hAnsi="Times New Roman" w:cs="Times New Roman"/>
              </w:rPr>
              <m:t>j</m:t>
            </m:r>
          </m:sub>
        </m:sSub>
        <m:r>
          <w:rPr>
            <w:rFonts w:ascii="Cambria Math" w:eastAsiaTheme="minorEastAsia" w:hAnsi="Cambria Math" w:cs="Times New Roman"/>
          </w:rPr>
          <m:t>≠</m:t>
        </m:r>
        <m:r>
          <w:rPr>
            <w:rFonts w:ascii="Cambria Math" w:eastAsiaTheme="minorEastAsia" w:hAnsi="Times New Roman" w:cs="Times New Roman"/>
          </w:rPr>
          <m:t xml:space="preserve">1 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maka </w:t>
      </w:r>
      <w:r w:rsidR="00A32367" w:rsidRPr="00042F05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erupakan ideal pada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A323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tetapi tidak prime</w:t>
      </w:r>
    </w:p>
    <w:p w:rsidR="00F0283F" w:rsidRPr="00042F05" w:rsidRDefault="00F0283F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>Kasus 2 dapat dijelaskan sebagai berikut :</w:t>
      </w:r>
    </w:p>
    <w:p w:rsidR="00F0283F" w:rsidRDefault="00F0283F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>Misalkan</w:t>
      </w:r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2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imana </w:t>
      </w:r>
      <m:oMath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≠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. Ambil sebara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w:lastRenderedPageBreak/>
          <m:t>a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1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</m:t>
                </m:r>
              </m:sub>
            </m:sSub>
          </m:e>
        </m:d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an </w:t>
      </w:r>
      <w:r w:rsidR="004309BC">
        <w:rPr>
          <w:rFonts w:ascii="Times New Roman" w:eastAsiaTheme="minorEastAsia" w:hAnsi="Times New Roman" w:cs="Times New Roman"/>
          <w:sz w:val="24"/>
          <w:szCs w:val="24"/>
        </w:rPr>
        <w:t xml:space="preserve">             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2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</m:sub>
            </m:sSub>
          </m:e>
        </m:d>
      </m:oMath>
      <w:r w:rsidR="004309B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imana </w:t>
      </w:r>
    </w:p>
    <w:p w:rsidR="004309BC" w:rsidRDefault="004309B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m:t>A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345F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>dan</w:t>
      </w:r>
    </w:p>
    <w:p w:rsidR="004309BC" w:rsidRDefault="004309B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m:t>B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</m:oMath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345F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3E1DEB">
        <w:rPr>
          <w:rFonts w:ascii="Times New Roman" w:eastAsiaTheme="minorEastAsia" w:hAnsi="Times New Roman" w:cs="Times New Roman"/>
          <w:sz w:val="24"/>
          <w:szCs w:val="24"/>
        </w:rPr>
        <w:t xml:space="preserve"> maka</w:t>
      </w:r>
    </w:p>
    <w:p w:rsidR="004309BC" w:rsidRPr="00042F05" w:rsidRDefault="004309B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Cambria Math"/>
            <w:sz w:val="24"/>
            <w:szCs w:val="24"/>
          </w:rPr>
          <m:t>AB</m:t>
        </m:r>
        <m:r>
          <w:rPr>
            <w:rFonts w:ascii="Cambria Math" w:eastAsiaTheme="minorEastAsia" w:hAnsi="Cambria Math" w:cs="Times New Roman"/>
            <w:sz w:val="24"/>
            <w:szCs w:val="24"/>
          </w:rPr>
          <m:t>=</m:t>
        </m:r>
        <m:d>
          <m:dPr>
            <m:begChr m:val="⟦"/>
            <m:endChr m:val="⟧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b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  <m:m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⋱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…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sz w:val="24"/>
                            <w:szCs w:val="24"/>
                          </w:rPr>
                          <m:t>0</m:t>
                        </m:r>
                      </m:e>
                    </m:mr>
                  </m:m>
                </m:e>
              </m:mr>
            </m:m>
          </m:e>
        </m:d>
        <m:r>
          <w:rPr>
            <w:rFonts w:ascii="Times New Roman" w:eastAsiaTheme="minorEastAsia" w:hAnsi="Times New Roman" w:cs="Times New Roman"/>
            <w:sz w:val="24"/>
            <w:szCs w:val="24"/>
          </w:rPr>
          <m:t>∈</m:t>
        </m:r>
      </m:oMath>
      <w:r w:rsidRPr="007902C9">
        <w:rPr>
          <w:rFonts w:ascii="Times New Roman" w:eastAsiaTheme="minorEastAsia" w:hAnsi="Times New Roman" w:cs="Times New Roman"/>
          <w:i/>
          <w:sz w:val="24"/>
          <w:szCs w:val="24"/>
        </w:rPr>
        <w:t>M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>tetapi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345FC" w:rsidRDefault="00F0283F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A∉M</m:t>
        </m:r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B∉M</m:t>
        </m:r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. Terlihat bahw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</m:t>
        </m:r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tidak prime . Secara Umum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</m:oMath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0444E" w:rsidRDefault="00491268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j</m:t>
                </m:r>
              </m:sub>
            </m:sSub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40444E" w:rsidRPr="0040444E" w:rsidRDefault="00D50B9C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imana </w:t>
      </w:r>
    </w:p>
    <w:p w:rsidR="0040444E" w:rsidRDefault="00491268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 </m:t>
        </m:r>
        <m:r>
          <w:rPr>
            <w:rFonts w:ascii="Cambria Math" w:eastAsiaTheme="minorEastAsia" w:hAnsi="Cambria Math" w:cs="Times New Roman"/>
            <w:sz w:val="24"/>
            <w:szCs w:val="24"/>
          </w:rPr>
          <m:t>≠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j</m:t>
                </m:r>
              </m:sub>
            </m:sSub>
          </m:e>
        </m:d>
      </m:oMath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F345FC">
        <w:rPr>
          <w:rFonts w:ascii="Times New Roman" w:eastAsiaTheme="minorEastAsia" w:hAnsi="Times New Roman" w:cs="Times New Roman"/>
          <w:sz w:val="24"/>
          <w:szCs w:val="24"/>
        </w:rPr>
        <w:t xml:space="preserve">                     </w:t>
      </w:r>
    </w:p>
    <w:p w:rsidR="0040444E" w:rsidRDefault="0040444E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Ambil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...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</m:t>
                </m:r>
              </m:sub>
            </m:sSub>
          </m:e>
        </m:d>
      </m:oMath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345FC" w:rsidRPr="00F345FC" w:rsidRDefault="0040444E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50B9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∈</m:t>
        </m:r>
        <m:d>
          <m:dPr>
            <m:begChr m:val="〈"/>
            <m:endChr m:val="〉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2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3j</m:t>
                </m:r>
              </m:sub>
            </m:s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,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…,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 xml:space="preserve"> </m:t>
            </m:r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b>
                <m:sSub>
                  <m:sSub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q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j</m:t>
                    </m:r>
                  </m:sub>
                </m:s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j</m:t>
                </m:r>
              </m:sub>
            </m:sSub>
          </m:e>
        </m:d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imana pada matriks A eleme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E40260" w:rsidRPr="00042F05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1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  ,∀kk≠ii, jj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 pada matriks B elemen</w:t>
      </w:r>
      <w:r w:rsidR="00F345FC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= 1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  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b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F345FC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0 ,</m:t>
        </m:r>
      </m:oMath>
    </w:p>
    <w:p w:rsidR="00F0283F" w:rsidRPr="00042F05" w:rsidRDefault="00F0283F" w:rsidP="007F22B3">
      <w:pPr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</w:rPr>
          <m:t>∀kk≠ii, jj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emiliki eleme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= </w:t>
      </w:r>
      <w:r w:rsidR="00E40260" w:rsidRPr="00042F05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jj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=b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kk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0 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>. Jelas bahw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AB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∈M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 tetapi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∉M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B∉M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Terlihat bahw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M</m:t>
        </m:r>
      </m:oMath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tidak prime.</w:t>
      </w:r>
    </w:p>
    <w:p w:rsidR="002E5FFB" w:rsidRPr="00042F05" w:rsidRDefault="00623066" w:rsidP="007F22B3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ab/>
      </w:r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ari </w:t>
      </w:r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>kasus 2</w:t>
      </w:r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enunjukkan bahwa untuk membentuk ideal prime pada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n</m:t>
            </m:r>
          </m:sub>
        </m:sSub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, elemen elemen pada diagonal  bukan anggota dari himpunan pembangun yang berbeda. Dari </w:t>
      </w:r>
      <w:r w:rsidR="00E4026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kasus 1 dan kasus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2 </w:t>
      </w:r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terbentuklah ideal prime pada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sebagai berikut</w:t>
      </w:r>
    </w:p>
    <w:p w:rsidR="00BF3184" w:rsidRDefault="00623066" w:rsidP="007F22B3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42F05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Teorema </w:t>
      </w:r>
      <w:r w:rsidR="00E40260" w:rsidRPr="00042F05">
        <w:rPr>
          <w:rFonts w:ascii="Times New Roman" w:eastAsiaTheme="minorEastAsia" w:hAnsi="Times New Roman" w:cs="Times New Roman"/>
          <w:b/>
          <w:sz w:val="24"/>
          <w:szCs w:val="24"/>
        </w:rPr>
        <w:t>3.2</w:t>
      </w:r>
      <w:r w:rsidR="007F22B3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 xml:space="preserve"> [4] </w:t>
      </w:r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Diberikan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sub>
        </m:sSub>
      </m:oMath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adalah ideal prime dari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. Ideal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N</m:t>
        </m:r>
      </m:oMath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dari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 xml:space="preserve"> adalah prime jika dan hanya jik</w:t>
      </w:r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6C35FA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=0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6C35FA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diman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≠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</m:oMath>
      <w:r w:rsidR="006C35FA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≠</m:t>
        </m:r>
      </m:oMath>
      <w:r w:rsidR="002E5FFB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6C35FA" w:rsidRPr="007F22B3">
        <w:rPr>
          <w:rFonts w:ascii="Times New Roman" w:eastAsiaTheme="minorEastAsia" w:hAnsi="Times New Roman" w:cs="Times New Roman"/>
          <w:i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</w:rPr>
          <m:t>N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I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eastAsiaTheme="minorEastAsia" w:hAnsi="Cambria Math" w:cs="Times New Roman"/>
                <w:lang w:val="en-US"/>
              </w:rPr>
              <m:t xml:space="preserve"> dan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 xml:space="preserve"> 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 xml:space="preserve">=0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  <m:r>
              <w:rPr>
                <w:rFonts w:ascii="Cambria Math" w:eastAsiaTheme="minorEastAsia" w:hAnsi="Cambria Math" w:cs="Times New Roman"/>
              </w:rPr>
              <m:t xml:space="preserve"> ,  i≠j</m:t>
            </m:r>
          </m:e>
        </m:d>
        <m:r>
          <w:rPr>
            <w:rFonts w:ascii="Cambria Math" w:eastAsiaTheme="minorEastAsia" w:hAnsi="Cambria Math" w:cs="Times New Roman"/>
          </w:rPr>
          <m:t>.</m:t>
        </m:r>
      </m:oMath>
      <w:r w:rsidR="002E5FFB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BF3184" w:rsidRDefault="00BF3184" w:rsidP="007F22B3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BF3184" w:rsidRDefault="00BF3184" w:rsidP="007F22B3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C76A0" w:rsidRPr="00042F05" w:rsidRDefault="00E40260" w:rsidP="007F22B3">
      <w:pPr>
        <w:tabs>
          <w:tab w:val="left" w:pos="567"/>
        </w:tabs>
        <w:spacing w:after="0" w:line="240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7F22B3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Bukti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:</w:t>
      </w:r>
    </w:p>
    <w:p w:rsidR="00DC76A0" w:rsidRPr="00042F05" w:rsidRDefault="00DC76A0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(</m:t>
        </m:r>
        <m:box>
          <m:boxPr>
            <m:opEmu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300" w:dyaOrig="240">
                <v:shape id="_x0000_i1031" type="#_x0000_t75" style="width:15pt;height:12pt" o:ole="">
                  <v:imagedata r:id="rId21" o:title=""/>
                </v:shape>
                <o:OLEObject Type="Embed" ProgID="Equation.DSMT4" ShapeID="_x0000_i1031" DrawAspect="Content" ObjectID="_1390903986" r:id="rId22"/>
              </w:object>
            </m:r>
          </m:e>
        </m:box>
      </m:oMath>
      <w:r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)  Dari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kasus 1 dan kasus 2 </w:t>
      </w:r>
      <w:r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terlihat bahwa Ideal dari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  <m:r>
          <w:rPr>
            <w:rFonts w:ascii="Cambria Math" w:hAnsi="Cambria Math" w:cs="Times New Roman"/>
            <w:sz w:val="24"/>
            <w:szCs w:val="24"/>
          </w:rPr>
          <m:t xml:space="preserve"> </m:t>
        </m:r>
      </m:oMath>
      <w:r w:rsidR="00691AA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A6E7C"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  <w:t>bukan</w:t>
      </w:r>
      <w:r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prime jika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elemen elemen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pada diagonal berada pada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himpunan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dengan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>pembangun yang sama,</w:t>
      </w:r>
      <w:r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demikian juga elemen pada diagonal 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berada pada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himpunan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dengan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>pembangun yang</w:t>
      </w:r>
      <w:r w:rsidR="00691AA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>berbeda</w:t>
      </w:r>
      <w:r w:rsidR="00691AA8">
        <w:rPr>
          <w:rFonts w:ascii="Times New Roman" w:eastAsiaTheme="minorEastAsia" w:hAnsi="Times New Roman" w:cs="Times New Roman"/>
          <w:sz w:val="24"/>
          <w:szCs w:val="24"/>
        </w:rPr>
        <w:t xml:space="preserve"> sehingga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>agar N merupakan ideal prime pada</w:t>
      </w:r>
      <w:r w:rsidR="00A04E96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 maka</w:t>
      </w:r>
      <w:r w:rsidR="00557566">
        <w:rPr>
          <w:rFonts w:ascii="Times New Roman" w:eastAsiaTheme="minorEastAsia" w:hAnsi="Times New Roman" w:cs="Times New Roman"/>
          <w:sz w:val="24"/>
          <w:szCs w:val="24"/>
        </w:rPr>
        <w:t xml:space="preserve">                  </w:t>
      </w:r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=0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 diman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≠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</m:oMath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≠</m:t>
        </m:r>
      </m:oMath>
      <w:r w:rsidR="002A6E7C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2A6E7C">
        <w:rPr>
          <w:rFonts w:ascii="Times New Roman" w:eastAsiaTheme="minorEastAsia" w:hAnsi="Times New Roman" w:cs="Times New Roman"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</w:rPr>
          <m:t>N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I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eastAsiaTheme="minorEastAsia" w:hAnsi="Cambria Math" w:cs="Times New Roman"/>
                <w:lang w:val="en-US"/>
              </w:rPr>
              <m:t xml:space="preserve"> dan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 xml:space="preserve"> 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=0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, </m:t>
            </m:r>
            <m:r>
              <w:rPr>
                <w:rFonts w:ascii="Cambria Math" w:eastAsiaTheme="minorEastAsia" w:hAnsi="Cambria Math" w:cs="Times New Roman"/>
              </w:rPr>
              <m:t>i≠j</m:t>
            </m:r>
          </m:e>
        </m:d>
      </m:oMath>
    </w:p>
    <w:p w:rsidR="006D5704" w:rsidRDefault="00DC76A0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>(</w:t>
      </w:r>
      <m:oMath>
        <m:box>
          <m:boxPr>
            <m:opEmu m:val="on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boxPr>
          <m:e>
            <m:r>
              <m:rPr>
                <m:sty m:val="p"/>
              </m:rPr>
              <w:rPr>
                <w:rFonts w:ascii="Cambria Math" w:hAnsi="Cambria Math"/>
                <w:position w:val="-6"/>
              </w:rPr>
              <w:object w:dxaOrig="300" w:dyaOrig="240">
                <v:shape id="_x0000_i1032" type="#_x0000_t75" style="width:15pt;height:12pt" o:ole="">
                  <v:imagedata r:id="rId14" o:title=""/>
                </v:shape>
                <o:OLEObject Type="Embed" ProgID="Equation.DSMT4" ShapeID="_x0000_i1032" DrawAspect="Content" ObjectID="_1390903987" r:id="rId23"/>
              </w:object>
            </m:r>
          </m:e>
        </m:box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476B67">
        <w:rPr>
          <w:rFonts w:ascii="Times New Roman" w:eastAsiaTheme="minorEastAsia" w:hAnsi="Times New Roman" w:cs="Times New Roman"/>
          <w:sz w:val="24"/>
          <w:szCs w:val="24"/>
        </w:rPr>
        <w:t xml:space="preserve"> Jelas bahwa</w:t>
      </w:r>
    </w:p>
    <w:p w:rsidR="006D5704" w:rsidRPr="006D5704" w:rsidRDefault="00DC76A0" w:rsidP="006D5704">
      <w:pPr>
        <w:pStyle w:val="ListParagraph"/>
        <w:tabs>
          <w:tab w:val="left" w:pos="0"/>
        </w:tabs>
        <w:spacing w:after="0" w:line="240" w:lineRule="auto"/>
        <w:ind w:left="0"/>
        <w:jc w:val="center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Para>
        <m:oMath>
          <m:r>
            <w:rPr>
              <w:rFonts w:ascii="Cambria Math" w:eastAsiaTheme="minorEastAsia" w:hAnsi="Cambria Math" w:cs="Times New Roman"/>
              <w:sz w:val="24"/>
              <w:szCs w:val="24"/>
            </w:rPr>
            <m:t>N=</m:t>
          </m:r>
          <m:d>
            <m:dPr>
              <m:begChr m:val="{"/>
              <m:endChr m:val="}"/>
              <m:ctrlPr>
                <w:rPr>
                  <w:rFonts w:ascii="Cambria Math" w:eastAsiaTheme="minorEastAsia" w:hAnsi="Cambria Math" w:cs="Times New Roman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A</m:t>
              </m:r>
            </m:e>
            <m:e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=0 atau 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a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ii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>∈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cr m:val="double-struck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Z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+</m:t>
                  </m:r>
                </m:sup>
              </m:sSup>
            </m:e>
          </m:d>
        </m:oMath>
      </m:oMathPara>
    </w:p>
    <w:p w:rsidR="00476B67" w:rsidRPr="006D5704" w:rsidRDefault="00476B67" w:rsidP="006D5704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merupakan ideal prime pada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DC76A0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Tinggal  ditunjukkan  </w:t>
      </w:r>
      <m:oMath>
        <m:r>
          <w:rPr>
            <w:rFonts w:ascii="Cambria Math" w:eastAsiaTheme="minorEastAsia" w:hAnsi="Cambria Math" w:cs="Times New Roman"/>
          </w:rPr>
          <m:t>N=</m:t>
        </m:r>
      </m:oMath>
    </w:p>
    <w:p w:rsidR="0040444E" w:rsidRDefault="00491268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I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eastAsiaTheme="minorEastAsia" w:hAnsi="Cambria Math" w:cs="Times New Roman"/>
                <w:lang w:val="en-US"/>
              </w:rPr>
              <m:t xml:space="preserve"> dan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 xml:space="preserve"> 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=0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,  </m:t>
            </m:r>
            <m:r>
              <w:rPr>
                <w:rFonts w:ascii="Cambria Math" w:eastAsiaTheme="minorEastAsia" w:hAnsi="Cambria Math" w:cs="Times New Roman"/>
              </w:rPr>
              <m:t>i≠j</m:t>
            </m:r>
          </m:e>
        </m:d>
      </m:oMath>
      <w:r w:rsidR="00476B6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76B67">
        <w:rPr>
          <w:rFonts w:ascii="Times New Roman" w:eastAsiaTheme="minorEastAsia" w:hAnsi="Times New Roman" w:cs="Times New Roman"/>
          <w:sz w:val="24"/>
          <w:szCs w:val="24"/>
        </w:rPr>
        <w:t xml:space="preserve">merupakan ideal prime pada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892242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476B6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F4684" w:rsidRPr="00042F05">
        <w:rPr>
          <w:rFonts w:ascii="Times New Roman" w:eastAsiaTheme="minorEastAsia" w:hAnsi="Times New Roman" w:cs="Times New Roman"/>
          <w:sz w:val="24"/>
          <w:szCs w:val="24"/>
        </w:rPr>
        <w:t>Untu</w:t>
      </w:r>
      <w:r w:rsidR="00BC2E7E">
        <w:rPr>
          <w:rFonts w:ascii="Times New Roman" w:eastAsiaTheme="minorEastAsia" w:hAnsi="Times New Roman" w:cs="Times New Roman"/>
          <w:sz w:val="24"/>
          <w:szCs w:val="24"/>
        </w:rPr>
        <w:t>k</w:t>
      </w:r>
      <w:r w:rsidR="002F4684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sebarang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,B∈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2F4684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aka matrik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</m:t>
        </m:r>
      </m:oMath>
      <w:r w:rsidR="002F4684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emiliki elemen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  </m:t>
            </m:r>
            <m:d>
              <m:d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b</m:t>
                </m:r>
              </m:e>
            </m:d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 xml:space="preserve">=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2F4684" w:rsidRPr="00042F05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22133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F345FC" w:rsidRPr="00F345FC" w:rsidRDefault="002F4684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>Karena</w:t>
      </w:r>
      <w:r w:rsidR="0022133C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40444E">
        <w:rPr>
          <w:rFonts w:ascii="Times New Roman" w:eastAsiaTheme="minorEastAsia" w:hAnsi="Times New Roman" w:cs="Times New Roman"/>
          <w:i/>
          <w:sz w:val="20"/>
          <w:szCs w:val="20"/>
        </w:rPr>
        <w:t xml:space="preserve"> </w:t>
      </w:r>
      <w:r w:rsidR="006D5704">
        <w:rPr>
          <w:rFonts w:ascii="Times New Roman" w:eastAsiaTheme="minorEastAsia" w:hAnsi="Times New Roman" w:cs="Times New Roman"/>
          <w:i/>
          <w:sz w:val="20"/>
          <w:szCs w:val="20"/>
          <w:lang w:val="en-US"/>
        </w:rPr>
        <w:t>N</w:t>
      </w:r>
      <m:oMath>
        <m:r>
          <w:rPr>
            <w:rFonts w:ascii="Cambria Math" w:eastAsiaTheme="minorEastAsia" w:hAnsi="Cambria Math" w:cs="Times New Roman"/>
            <w:sz w:val="20"/>
            <w:szCs w:val="20"/>
          </w:rPr>
          <m:t>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0"/>
                <w:szCs w:val="20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∈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  <w:lang w:val="en-US"/>
                  </w:rPr>
                  <m:t>I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0"/>
                        <w:szCs w:val="20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eastAsiaTheme="minorEastAsia" w:hAnsi="Cambria Math" w:cs="Times New Roman"/>
                <w:sz w:val="20"/>
                <w:szCs w:val="20"/>
                <w:lang w:val="en-US"/>
              </w:rPr>
              <m:t xml:space="preserve"> dan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 xml:space="preserve"> 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=0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 xml:space="preserve">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0"/>
                    <w:szCs w:val="20"/>
                  </w:rPr>
                  <m:t>+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0"/>
                <w:szCs w:val="20"/>
              </w:rPr>
              <m:t xml:space="preserve"> , </m:t>
            </m:r>
            <m:r>
              <w:rPr>
                <w:rFonts w:ascii="Cambria Math" w:eastAsiaTheme="minorEastAsia" w:hAnsi="Cambria Math" w:cs="Times New Roman"/>
                <w:sz w:val="20"/>
                <w:szCs w:val="20"/>
              </w:rPr>
              <m:t>i≠j</m:t>
            </m:r>
          </m:e>
        </m:d>
      </m:oMath>
      <w:r w:rsidR="0040444E">
        <w:rPr>
          <w:rFonts w:ascii="Times New Roman" w:eastAsiaTheme="minorEastAsia" w:hAnsi="Times New Roman" w:cs="Times New Roman"/>
        </w:rPr>
        <w:t xml:space="preserve"> </w:t>
      </w:r>
      <w:r w:rsidR="0022133C">
        <w:rPr>
          <w:rFonts w:ascii="Times New Roman" w:eastAsiaTheme="minorEastAsia" w:hAnsi="Times New Roman" w:cs="Times New Roman"/>
        </w:rPr>
        <w:t xml:space="preserve">maka    tinggal     diperhatikan   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</w:rPr>
            </m:ctrlPr>
          </m:sSub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</w:rPr>
              <m:t xml:space="preserve">ii </m:t>
            </m:r>
          </m:sub>
        </m:sSub>
        <m:r>
          <w:rPr>
            <w:rFonts w:ascii="Cambria Math" w:eastAsiaTheme="minorEastAsia" w:hAnsi="Cambria Math" w:cs="Times New Roman"/>
          </w:rPr>
          <m:t xml:space="preserve">  </m:t>
        </m:r>
      </m:oMath>
      <w:r w:rsidR="0022133C">
        <w:rPr>
          <w:rFonts w:ascii="Times New Roman" w:eastAsiaTheme="minorEastAsia" w:hAnsi="Times New Roman" w:cs="Times New Roman"/>
        </w:rPr>
        <w:t>pada</w:t>
      </w:r>
      <w:r w:rsidR="0040444E">
        <w:rPr>
          <w:rFonts w:ascii="Times New Roman" w:eastAsiaTheme="minorEastAsia" w:hAnsi="Times New Roman" w:cs="Times New Roman"/>
          <w:lang w:val="en-US"/>
        </w:rPr>
        <w:t xml:space="preserve"> </w:t>
      </w:r>
      <m:oMath>
        <m:r>
          <w:rPr>
            <w:rFonts w:ascii="Cambria Math" w:eastAsiaTheme="minorEastAsia" w:hAnsi="Cambria Math" w:cs="Times New Roman"/>
          </w:rPr>
          <m:t xml:space="preserve"> A∈N </m:t>
        </m:r>
      </m:oMath>
      <w:r w:rsidR="0022133C">
        <w:rPr>
          <w:rFonts w:ascii="Times New Roman" w:eastAsiaTheme="minorEastAsia" w:hAnsi="Times New Roman" w:cs="Times New Roman"/>
        </w:rPr>
        <w:t xml:space="preserve">. </w:t>
      </w:r>
      <w:r w:rsidR="0040444E">
        <w:rPr>
          <w:rFonts w:ascii="Times New Roman" w:eastAsiaTheme="minorEastAsia" w:hAnsi="Times New Roman" w:cs="Times New Roman"/>
          <w:lang w:val="en-US"/>
        </w:rPr>
        <w:t xml:space="preserve"> 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Jelas bahwa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sub>
        </m:sSub>
      </m:oMath>
      <w:r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adalah ideal prime dari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dan</w:t>
      </w:r>
      <w:r w:rsidR="000378C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</m:oMath>
      <w:r w:rsidR="000378C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elemen pada matrik </w:t>
      </w:r>
      <w:r w:rsidR="000378C7" w:rsidRPr="00F672B9">
        <w:rPr>
          <w:rFonts w:ascii="Times New Roman" w:eastAsiaTheme="minorEastAsia" w:hAnsi="Times New Roman" w:cs="Times New Roman"/>
          <w:i/>
          <w:sz w:val="24"/>
          <w:szCs w:val="24"/>
        </w:rPr>
        <w:t>A</w:t>
      </w:r>
      <w:r w:rsidR="000378C7" w:rsidRPr="00042F05">
        <w:rPr>
          <w:rFonts w:ascii="Times New Roman" w:eastAsiaTheme="minorEastAsia" w:hAnsi="Times New Roman" w:cs="Times New Roman"/>
          <w:sz w:val="24"/>
          <w:szCs w:val="24"/>
        </w:rPr>
        <w:t>,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elemen  pada  matrik B dan </m:t>
        </m:r>
        <m:r>
          <w:rPr>
            <w:rFonts w:ascii="Cambria Math" w:eastAsiaTheme="minorEastAsia" w:hAnsi="Cambria Math" w:cs="Times New Roman"/>
            <w:sz w:val="24"/>
            <w:szCs w:val="24"/>
          </w:rPr>
          <m:t>AB ∈N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</w:rPr>
          <m:t xml:space="preserve"> , </m:t>
        </m:r>
      </m:oMath>
    </w:p>
    <w:p w:rsidR="001B049C" w:rsidRDefault="002F4684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w:r w:rsidRPr="00042F05">
        <w:rPr>
          <w:rFonts w:ascii="Times New Roman" w:eastAsiaTheme="minorEastAsia" w:hAnsi="Times New Roman" w:cs="Times New Roman"/>
          <w:sz w:val="24"/>
          <w:szCs w:val="24"/>
        </w:rPr>
        <w:t>maka</w:t>
      </w:r>
      <w:r w:rsidR="000378C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(ab)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sub>
        </m:sSub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 xml:space="preserve"> </m:t>
        </m:r>
      </m:oMath>
      <w:r w:rsidR="000378C7" w:rsidRPr="00042F05">
        <w:rPr>
          <w:rFonts w:ascii="Times New Roman" w:eastAsiaTheme="minorEastAsia" w:hAnsi="Times New Roman" w:cs="Times New Roman"/>
          <w:sz w:val="24"/>
          <w:szCs w:val="24"/>
        </w:rPr>
        <w:t>akibatnya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sub>
        </m:sSub>
      </m:oMath>
      <w:r w:rsidR="000378C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atau</w:t>
      </w:r>
      <w:r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E934BE" w:rsidRDefault="00491268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ii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∈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I</m:t>
            </m:r>
          </m:e>
          <m:sub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sub>
        </m:sSub>
      </m:oMath>
      <w:r w:rsidR="00D2396E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. Dengan kata lai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B ∈N</m:t>
        </m:r>
      </m:oMath>
      <w:r w:rsidR="00D2396E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ma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 ∈N</m:t>
        </m:r>
      </m:oMath>
      <w:r w:rsidR="00D2396E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 ∈N</m:t>
        </m:r>
      </m:oMath>
      <w:r w:rsidR="00D2396E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. Terbukti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N</m:t>
        </m:r>
      </m:oMath>
      <w:r w:rsidR="00D2396E"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adalah </w:t>
      </w:r>
      <w:r w:rsidR="00D2396E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ideal </w:t>
      </w:r>
      <w:r w:rsidR="00D2396E" w:rsidRPr="00042F05">
        <w:rPr>
          <w:rFonts w:ascii="Times New Roman" w:eastAsiaTheme="minorEastAsia" w:hAnsi="Times New Roman" w:cs="Times New Roman"/>
          <w:sz w:val="24"/>
          <w:szCs w:val="24"/>
          <w:lang w:val="en-US"/>
        </w:rPr>
        <w:t>prime</w:t>
      </w:r>
      <w:r w:rsidR="001B049C">
        <w:rPr>
          <w:rFonts w:ascii="Times New Roman" w:eastAsiaTheme="minorEastAsia" w:hAnsi="Times New Roman" w:cs="Times New Roman"/>
          <w:sz w:val="24"/>
          <w:szCs w:val="24"/>
          <w:lang w:val="en-US"/>
        </w:rPr>
        <w:t>.</w:t>
      </w: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A02B7" w:rsidRDefault="00DA02B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A02B7" w:rsidRDefault="00DA02B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A02B7" w:rsidRDefault="00DA02B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A02B7" w:rsidRDefault="00DA02B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A02B7" w:rsidRDefault="00DA02B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255BE7" w:rsidRDefault="00255BE7" w:rsidP="007F22B3">
      <w:pPr>
        <w:pStyle w:val="ListParagraph"/>
        <w:tabs>
          <w:tab w:val="left" w:pos="0"/>
        </w:tabs>
        <w:spacing w:after="0" w:line="240" w:lineRule="auto"/>
        <w:ind w:left="0"/>
        <w:jc w:val="both"/>
        <w:rPr>
          <w:rFonts w:ascii="Times New Roman" w:eastAsiaTheme="minorEastAsia" w:hAnsi="Times New Roman" w:cs="Times New Roman"/>
          <w:sz w:val="24"/>
          <w:szCs w:val="24"/>
          <w:lang w:val="en-US"/>
        </w:rPr>
      </w:pPr>
    </w:p>
    <w:p w:rsidR="00DD225B" w:rsidRPr="00F80A57" w:rsidRDefault="00DD225B" w:rsidP="00F80A57">
      <w:pPr>
        <w:pStyle w:val="ListParagraph"/>
        <w:numPr>
          <w:ilvl w:val="0"/>
          <w:numId w:val="15"/>
        </w:numPr>
        <w:tabs>
          <w:tab w:val="left" w:pos="0"/>
        </w:tabs>
        <w:spacing w:after="0" w:line="240" w:lineRule="auto"/>
        <w:ind w:left="36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F80A57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KESIMPULAN</w:t>
      </w:r>
    </w:p>
    <w:p w:rsidR="00F345FC" w:rsidRDefault="00DD225B" w:rsidP="00EC1600">
      <w:pPr>
        <w:pStyle w:val="ListParagraph"/>
        <w:tabs>
          <w:tab w:val="left" w:pos="0"/>
          <w:tab w:val="left" w:pos="709"/>
        </w:tabs>
        <w:spacing w:after="0" w:line="240" w:lineRule="auto"/>
        <w:ind w:left="0" w:firstLine="540"/>
        <w:jc w:val="both"/>
        <w:rPr>
          <w:rFonts w:ascii="Times New Roman" w:eastAsiaTheme="minorEastAsia" w:hAnsi="Times New Roman" w:cs="Times New Roman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Dari uraian diatas terlihat bahwa Suatu himpunan matriks </w:t>
      </w:r>
      <w:r w:rsidRPr="00E934BE">
        <w:rPr>
          <w:rFonts w:ascii="Times New Roman" w:eastAsiaTheme="minorEastAsia" w:hAnsi="Times New Roman" w:cs="Times New Roman"/>
          <w:i/>
          <w:sz w:val="24"/>
          <w:szCs w:val="24"/>
        </w:rPr>
        <w:t>N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>
        <w:rPr>
          <w:rFonts w:ascii="Times New Roman" w:eastAsiaTheme="minorEastAsia" w:hAnsi="Times New Roman" w:cs="Times New Roman"/>
          <w:sz w:val="24"/>
          <w:szCs w:val="24"/>
        </w:rPr>
        <w:t xml:space="preserve">akan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membentuk ideal prime pada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nxn</m:t>
            </m:r>
          </m:sub>
        </m:sSub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CC4273">
        <w:rPr>
          <w:rFonts w:ascii="Times New Roman" w:eastAsiaTheme="minorEastAsia" w:hAnsi="Times New Roman" w:cs="Times New Roman"/>
          <w:sz w:val="24"/>
          <w:szCs w:val="24"/>
        </w:rPr>
        <w:t xml:space="preserve"> jik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 xml:space="preserve">=0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F070F7">
        <w:rPr>
          <w:rFonts w:ascii="Times New Roman" w:eastAsiaTheme="minorEastAsia" w:hAnsi="Times New Roman" w:cs="Times New Roman"/>
          <w:sz w:val="24"/>
          <w:szCs w:val="24"/>
        </w:rPr>
        <w:t xml:space="preserve"> dimana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≠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0</m:t>
            </m:r>
          </m:e>
        </m:d>
      </m:oMath>
      <w:r w:rsidR="00F070F7">
        <w:rPr>
          <w:rFonts w:ascii="Times New Roman" w:eastAsiaTheme="minorEastAsia" w:hAnsi="Times New Roman" w:cs="Times New Roman"/>
          <w:sz w:val="24"/>
          <w:szCs w:val="24"/>
        </w:rPr>
        <w:t xml:space="preserve"> dan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≠</m:t>
        </m:r>
      </m:oMath>
      <w:r w:rsidR="00F070F7" w:rsidRPr="00042F05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</m:rPr>
              <w:rPr>
                <w:rFonts w:ascii="Cambria Math" w:eastAsiaTheme="minorEastAsia" w:hAnsi="Cambria Math" w:cs="Times New Roman"/>
                <w:sz w:val="24"/>
                <w:szCs w:val="24"/>
              </w:rPr>
              <m:t>Z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</m:sup>
        </m:sSup>
      </m:oMath>
      <w:r w:rsidR="00F070F7">
        <w:rPr>
          <w:rFonts w:ascii="Times New Roman" w:eastAsiaTheme="minorEastAsia" w:hAnsi="Times New Roman" w:cs="Times New Roman"/>
          <w:sz w:val="24"/>
          <w:szCs w:val="24"/>
        </w:rPr>
        <w:t xml:space="preserve"> atau </w:t>
      </w:r>
      <m:oMath>
        <m:r>
          <w:rPr>
            <w:rFonts w:ascii="Cambria Math" w:eastAsiaTheme="minorEastAsia" w:hAnsi="Cambria Math" w:cs="Times New Roman"/>
          </w:rPr>
          <m:t>N=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A</m:t>
            </m:r>
          </m:e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ii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lang w:val="en-US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lang w:val="en-US"/>
                  </w:rPr>
                  <m:t>I</m:t>
                </m:r>
              </m:e>
              <m:sub>
                <m:sSup>
                  <m:sSupPr>
                    <m:ctrlPr>
                      <w:rPr>
                        <w:rFonts w:ascii="Cambria Math" w:eastAsiaTheme="minorEastAsia" w:hAnsi="Cambria Math" w:cs="Times New Roman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cr m:val="double-struck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Z</m:t>
                    </m:r>
                  </m:e>
                  <m:sup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+</m:t>
                    </m:r>
                  </m:sup>
                </m:sSup>
              </m:sub>
            </m:sSub>
            <m:r>
              <w:rPr>
                <w:rFonts w:ascii="Cambria Math" w:eastAsiaTheme="minorEastAsia" w:hAnsi="Cambria Math" w:cs="Times New Roman"/>
                <w:lang w:val="en-US"/>
              </w:rPr>
              <m:t xml:space="preserve"> dan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 xml:space="preserve"> 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=0</m:t>
            </m:r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atau </m:t>
            </m:r>
            <m:sSub>
              <m:sSubPr>
                <m:ctrlPr>
                  <w:rPr>
                    <w:rFonts w:ascii="Cambria Math" w:eastAsiaTheme="minorEastAsia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</w:rPr>
                  <m:t>jj</m:t>
                </m:r>
              </m:sub>
            </m:sSub>
            <m:r>
              <w:rPr>
                <w:rFonts w:ascii="Cambria Math" w:eastAsiaTheme="minorEastAsia" w:hAnsi="Cambria Math" w:cs="Times New Roman"/>
              </w:rPr>
              <m:t>∈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cr m:val="double-struck"/>
                  </m:rP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  <m:r>
              <m:rPr>
                <m:sty m:val="p"/>
              </m:rPr>
              <w:rPr>
                <w:rFonts w:ascii="Cambria Math" w:eastAsiaTheme="minorEastAsia" w:hAnsi="Cambria Math" w:cs="Times New Roman"/>
              </w:rPr>
              <m:t xml:space="preserve"> ,  </m:t>
            </m:r>
            <m:r>
              <w:rPr>
                <w:rFonts w:ascii="Cambria Math" w:eastAsiaTheme="minorEastAsia" w:hAnsi="Cambria Math" w:cs="Times New Roman"/>
              </w:rPr>
              <m:t>i≠j</m:t>
            </m:r>
          </m:e>
        </m:d>
      </m:oMath>
    </w:p>
    <w:p w:rsidR="00F070F7" w:rsidRDefault="00F070F7" w:rsidP="007F22B3">
      <w:pPr>
        <w:pStyle w:val="ListParagraph"/>
        <w:tabs>
          <w:tab w:val="left" w:pos="0"/>
          <w:tab w:val="left" w:pos="709"/>
        </w:tabs>
        <w:spacing w:after="0" w:line="240" w:lineRule="auto"/>
        <w:ind w:left="0" w:firstLine="567"/>
        <w:jc w:val="both"/>
        <w:rPr>
          <w:rFonts w:ascii="Times New Roman" w:eastAsiaTheme="minorEastAsia" w:hAnsi="Times New Roman" w:cs="Times New Roman"/>
          <w:sz w:val="24"/>
          <w:szCs w:val="24"/>
        </w:rPr>
      </w:pPr>
    </w:p>
    <w:p w:rsidR="00DC76A0" w:rsidRPr="002B32C7" w:rsidRDefault="00CC4273" w:rsidP="00F80A57">
      <w:pPr>
        <w:pStyle w:val="ListParagraph"/>
        <w:numPr>
          <w:ilvl w:val="0"/>
          <w:numId w:val="15"/>
        </w:numPr>
        <w:tabs>
          <w:tab w:val="left" w:pos="426"/>
        </w:tabs>
        <w:spacing w:after="0" w:line="240" w:lineRule="auto"/>
        <w:ind w:hanging="72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2B32C7">
        <w:rPr>
          <w:rFonts w:ascii="Times New Roman" w:eastAsiaTheme="minorEastAsia" w:hAnsi="Times New Roman" w:cs="Times New Roman"/>
          <w:b/>
          <w:sz w:val="24"/>
          <w:szCs w:val="24"/>
        </w:rPr>
        <w:t>DAFTAR PUSTAKA</w:t>
      </w:r>
    </w:p>
    <w:p w:rsidR="00CC4273" w:rsidRPr="00F80A57" w:rsidRDefault="00491268" w:rsidP="007F22B3">
      <w:pPr>
        <w:spacing w:after="0"/>
        <w:ind w:left="567" w:hanging="567"/>
        <w:jc w:val="both"/>
        <w:rPr>
          <w:rFonts w:ascii="Times New Roman" w:hAnsi="Times New Roman" w:cs="Times New Roman"/>
          <w:sz w:val="24"/>
          <w:szCs w:val="24"/>
        </w:rPr>
      </w:pPr>
      <m:oMath>
        <m:d>
          <m:dPr>
            <m:begChr m:val="["/>
            <m:endChr m:val="]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e>
        </m:d>
      </m:oMath>
      <w:r w:rsidR="00CC4273" w:rsidRPr="00F80A57">
        <w:rPr>
          <w:rFonts w:ascii="Times New Roman" w:hAnsi="Times New Roman" w:cs="Times New Roman"/>
          <w:sz w:val="24"/>
          <w:szCs w:val="24"/>
        </w:rPr>
        <w:t xml:space="preserve"> </w:t>
      </w:r>
      <w:r w:rsidR="002A7176" w:rsidRPr="00F80A57">
        <w:rPr>
          <w:rFonts w:ascii="Times New Roman" w:hAnsi="Times New Roman" w:cs="Times New Roman"/>
          <w:sz w:val="24"/>
          <w:szCs w:val="24"/>
        </w:rPr>
        <w:t xml:space="preserve">  </w:t>
      </w:r>
      <w:r w:rsidR="00CC4273" w:rsidRPr="00F80A57">
        <w:rPr>
          <w:rFonts w:ascii="Times New Roman" w:hAnsi="Times New Roman" w:cs="Times New Roman"/>
          <w:sz w:val="24"/>
          <w:szCs w:val="24"/>
        </w:rPr>
        <w:t>Atani,R.E</w:t>
      </w:r>
      <w:r w:rsidR="00F80A57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01588F" w:rsidRPr="0001588F">
        <w:rPr>
          <w:rFonts w:ascii="Times New Roman" w:hAnsi="Times New Roman" w:cs="Times New Roman"/>
          <w:i/>
          <w:sz w:val="24"/>
          <w:szCs w:val="24"/>
          <w:lang w:val="en-US"/>
        </w:rPr>
        <w:t>et al</w:t>
      </w:r>
      <w:r w:rsidR="00F80A57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15901" w:rsidRPr="00F80A57">
        <w:rPr>
          <w:rFonts w:ascii="Times New Roman" w:hAnsi="Times New Roman" w:cs="Times New Roman"/>
          <w:sz w:val="24"/>
          <w:szCs w:val="24"/>
        </w:rPr>
        <w:t xml:space="preserve">(2008), </w:t>
      </w:r>
      <w:r w:rsidR="00CC4273" w:rsidRPr="00F80A57">
        <w:rPr>
          <w:rFonts w:ascii="Times New Roman" w:hAnsi="Times New Roman" w:cs="Times New Roman"/>
          <w:i/>
          <w:sz w:val="24"/>
          <w:szCs w:val="24"/>
        </w:rPr>
        <w:t>Ideal Theor</w:t>
      </w:r>
      <w:r w:rsidR="00415901" w:rsidRPr="00F80A57">
        <w:rPr>
          <w:rFonts w:ascii="Times New Roman" w:hAnsi="Times New Roman" w:cs="Times New Roman"/>
          <w:i/>
          <w:sz w:val="24"/>
          <w:szCs w:val="24"/>
        </w:rPr>
        <w:t>y in Commutative Semiring</w:t>
      </w:r>
      <w:r w:rsidR="00CC4273" w:rsidRPr="00F80A57">
        <w:rPr>
          <w:rFonts w:ascii="Times New Roman" w:hAnsi="Times New Roman" w:cs="Times New Roman"/>
          <w:sz w:val="24"/>
          <w:szCs w:val="24"/>
        </w:rPr>
        <w:t>,</w:t>
      </w:r>
      <w:r w:rsidR="00691AA8" w:rsidRPr="00F80A57">
        <w:rPr>
          <w:rFonts w:ascii="Times New Roman" w:hAnsi="Times New Roman" w:cs="Times New Roman"/>
          <w:sz w:val="24"/>
          <w:szCs w:val="24"/>
        </w:rPr>
        <w:t xml:space="preserve"> </w:t>
      </w:r>
      <w:r w:rsidR="00CC4273" w:rsidRPr="00F80A57">
        <w:rPr>
          <w:rFonts w:ascii="Times New Roman" w:hAnsi="Times New Roman" w:cs="Times New Roman"/>
          <w:sz w:val="24"/>
          <w:szCs w:val="24"/>
        </w:rPr>
        <w:t>Buletinul</w:t>
      </w:r>
      <w:r w:rsidR="002A7176" w:rsidRPr="00F80A57">
        <w:rPr>
          <w:rFonts w:ascii="Times New Roman" w:hAnsi="Times New Roman" w:cs="Times New Roman"/>
          <w:sz w:val="24"/>
          <w:szCs w:val="24"/>
        </w:rPr>
        <w:t xml:space="preserve"> </w:t>
      </w:r>
      <w:r w:rsidR="00CC4273" w:rsidRPr="00F80A57">
        <w:rPr>
          <w:rFonts w:ascii="Times New Roman" w:hAnsi="Times New Roman" w:cs="Times New Roman"/>
          <w:sz w:val="24"/>
          <w:szCs w:val="24"/>
        </w:rPr>
        <w:t xml:space="preserve"> Academiei de Stiinte A Republ</w:t>
      </w:r>
      <w:r w:rsidR="009C53CD" w:rsidRPr="00F80A57">
        <w:rPr>
          <w:rFonts w:ascii="Times New Roman" w:hAnsi="Times New Roman" w:cs="Times New Roman"/>
          <w:sz w:val="24"/>
          <w:szCs w:val="24"/>
        </w:rPr>
        <w:t xml:space="preserve">icii Moldovo. Matematica ,          </w:t>
      </w:r>
      <w:r w:rsidR="00CC4273" w:rsidRPr="00F80A57">
        <w:rPr>
          <w:rFonts w:ascii="Times New Roman" w:hAnsi="Times New Roman" w:cs="Times New Roman"/>
          <w:sz w:val="24"/>
          <w:szCs w:val="24"/>
        </w:rPr>
        <w:t>2 (57</w:t>
      </w:r>
      <w:r w:rsidR="009C53CD" w:rsidRPr="00F80A57">
        <w:rPr>
          <w:rFonts w:ascii="Times New Roman" w:hAnsi="Times New Roman" w:cs="Times New Roman"/>
          <w:sz w:val="24"/>
          <w:szCs w:val="24"/>
        </w:rPr>
        <w:t>) : 14-23</w:t>
      </w:r>
    </w:p>
    <w:p w:rsidR="00CC4273" w:rsidRPr="002B32C7" w:rsidRDefault="00F80A57" w:rsidP="007F22B3">
      <w:pPr>
        <w:pStyle w:val="ListParagraph"/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[2]</w:t>
      </w:r>
      <w:r w:rsidR="002A7176" w:rsidRPr="00F80A5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070F7" w:rsidRPr="00F80A5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Gupta,V </w:t>
      </w:r>
      <w:r w:rsidR="006D5704" w:rsidRPr="0001588F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et.al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, </w:t>
      </w:r>
      <w:r w:rsidR="00415901" w:rsidRPr="00F80A57">
        <w:rPr>
          <w:rFonts w:ascii="Times New Roman" w:eastAsiaTheme="minorEastAsia" w:hAnsi="Times New Roman" w:cs="Times New Roman"/>
          <w:i/>
          <w:sz w:val="24"/>
          <w:szCs w:val="24"/>
        </w:rPr>
        <w:t>Prime Ideals in Semiring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, Bulletin of Malaysian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Mathematical Science Society,</w:t>
      </w:r>
      <w:r w:rsidR="00F672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B32C7">
        <w:rPr>
          <w:rFonts w:ascii="Times New Roman" w:eastAsiaTheme="minorEastAsia" w:hAnsi="Times New Roman" w:cs="Times New Roman"/>
          <w:sz w:val="24"/>
          <w:szCs w:val="24"/>
        </w:rPr>
        <w:t>h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ttp</w:t>
      </w:r>
      <w:r w:rsidR="00F672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: // math.</w:t>
      </w:r>
      <w:r w:rsidR="00F672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usm.</w:t>
      </w:r>
      <w:r w:rsidR="00F672B9">
        <w:rPr>
          <w:rFonts w:ascii="Times New Roman" w:eastAsiaTheme="minorEastAsia" w:hAnsi="Times New Roman" w:cs="Times New Roman"/>
          <w:sz w:val="24"/>
          <w:szCs w:val="24"/>
        </w:rPr>
        <w:t xml:space="preserve"> m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y</w:t>
      </w:r>
      <w:r w:rsidR="00F672B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/bulletin</w:t>
      </w:r>
    </w:p>
    <w:p w:rsidR="00CC4273" w:rsidRPr="002B32C7" w:rsidRDefault="00F80A57" w:rsidP="007F22B3">
      <w:pPr>
        <w:pStyle w:val="ListParagraph"/>
        <w:tabs>
          <w:tab w:val="left" w:pos="0"/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[3]</w:t>
      </w:r>
      <w:r w:rsidR="008435F9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070F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Khanna,VJ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>. (1993)</w:t>
      </w:r>
      <w:r w:rsidR="00691AA8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691AA8" w:rsidRPr="00F80A57">
        <w:rPr>
          <w:rFonts w:ascii="Times New Roman" w:eastAsiaTheme="minorEastAsia" w:hAnsi="Times New Roman" w:cs="Times New Roman"/>
          <w:i/>
          <w:sz w:val="24"/>
          <w:szCs w:val="24"/>
        </w:rPr>
        <w:t>A Course in Abstact Algebra</w:t>
      </w:r>
      <w:r w:rsidR="00691AA8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Vik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>as Publishing House PVT LYD</w:t>
      </w:r>
    </w:p>
    <w:p w:rsidR="00CC4273" w:rsidRPr="002B32C7" w:rsidRDefault="00F80A57" w:rsidP="007F22B3">
      <w:pPr>
        <w:pStyle w:val="ListParagraph"/>
        <w:tabs>
          <w:tab w:val="left" w:pos="0"/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>[4]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 xml:space="preserve"> </m:t>
        </m:r>
      </m:oMath>
      <w:r w:rsidR="008435F9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F070F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Setyawati,</w:t>
      </w:r>
      <w:r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DW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(2005), </w:t>
      </w:r>
      <w:r w:rsidR="00415901" w:rsidRPr="00F80A57">
        <w:rPr>
          <w:rFonts w:ascii="Times New Roman" w:eastAsiaTheme="minorEastAsia" w:hAnsi="Times New Roman" w:cs="Times New Roman"/>
          <w:i/>
          <w:sz w:val="24"/>
          <w:szCs w:val="24"/>
        </w:rPr>
        <w:t>I</w:t>
      </w:r>
      <w:r w:rsidR="00CC4273" w:rsidRPr="00F80A57">
        <w:rPr>
          <w:rFonts w:ascii="Times New Roman" w:eastAsiaTheme="minorEastAsia" w:hAnsi="Times New Roman" w:cs="Times New Roman"/>
          <w:i/>
          <w:sz w:val="24"/>
          <w:szCs w:val="24"/>
        </w:rPr>
        <w:t>deal-p Kiri Utama dal</w:t>
      </w:r>
      <w:r w:rsidR="00415901" w:rsidRPr="00F80A57">
        <w:rPr>
          <w:rFonts w:ascii="Times New Roman" w:eastAsiaTheme="minorEastAsia" w:hAnsi="Times New Roman" w:cs="Times New Roman"/>
          <w:i/>
          <w:sz w:val="24"/>
          <w:szCs w:val="24"/>
        </w:rPr>
        <w:t>am Semiring Inversive Regular-p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CC4273" w:rsidRPr="002B32C7">
        <w:rPr>
          <w:rFonts w:ascii="Times New Roman" w:eastAsiaTheme="minorEastAsia" w:hAnsi="Times New Roman" w:cs="Times New Roman"/>
          <w:sz w:val="24"/>
          <w:szCs w:val="24"/>
        </w:rPr>
        <w:t>Sains Dan Sibernatika,</w:t>
      </w:r>
      <w:r w:rsidR="009C53CD">
        <w:rPr>
          <w:rFonts w:ascii="Times New Roman" w:eastAsiaTheme="minorEastAsia" w:hAnsi="Times New Roman" w:cs="Times New Roman"/>
          <w:sz w:val="24"/>
          <w:szCs w:val="24"/>
        </w:rPr>
        <w:t xml:space="preserve"> 18(1) : 1-11</w:t>
      </w:r>
      <w:r w:rsidR="00415901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CC4273" w:rsidRPr="002B32C7" w:rsidRDefault="00491268" w:rsidP="007F22B3">
      <w:pPr>
        <w:pStyle w:val="ListParagraph"/>
        <w:tabs>
          <w:tab w:val="left" w:pos="567"/>
        </w:tabs>
        <w:spacing w:after="0" w:line="240" w:lineRule="auto"/>
        <w:ind w:left="567" w:hanging="567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491268">
        <w:rPr>
          <w:rFonts w:ascii="Times New Roman" w:eastAsiaTheme="minorEastAsia" w:hAnsi="Times New Roman" w:cs="Times New Roman"/>
          <w:noProof/>
          <w:sz w:val="24"/>
          <w:szCs w:val="24"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.5pt;margin-top:84.25pt;width:210pt;height:0;z-index:251658240" o:connectortype="straight"/>
        </w:pict>
      </w:r>
      <w:r w:rsidR="00F80A57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[5]  </w:t>
      </w:r>
      <w:r w:rsidR="00691AA8" w:rsidRPr="002B32C7">
        <w:rPr>
          <w:rFonts w:ascii="Times New Roman" w:eastAsiaTheme="minorEastAsia" w:hAnsi="Times New Roman" w:cs="Times New Roman"/>
          <w:sz w:val="24"/>
          <w:szCs w:val="24"/>
        </w:rPr>
        <w:t>Setyawati,</w:t>
      </w:r>
      <w:r w:rsidR="00F80A57">
        <w:rPr>
          <w:rFonts w:ascii="Times New Roman" w:eastAsiaTheme="minorEastAsia" w:hAnsi="Times New Roman" w:cs="Times New Roman"/>
          <w:sz w:val="24"/>
          <w:szCs w:val="24"/>
          <w:lang w:val="en-US"/>
        </w:rPr>
        <w:t xml:space="preserve"> </w:t>
      </w:r>
      <w:r w:rsidR="00691AA8" w:rsidRPr="002B32C7">
        <w:rPr>
          <w:rFonts w:ascii="Times New Roman" w:eastAsiaTheme="minorEastAsia" w:hAnsi="Times New Roman" w:cs="Times New Roman"/>
          <w:sz w:val="24"/>
          <w:szCs w:val="24"/>
        </w:rPr>
        <w:t>DW.,</w:t>
      </w:r>
      <w:r w:rsidR="00682717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691AA8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(2010), </w:t>
      </w:r>
      <w:r w:rsidR="00691AA8" w:rsidRPr="00F80A57">
        <w:rPr>
          <w:rFonts w:ascii="Times New Roman" w:eastAsiaTheme="minorEastAsia" w:hAnsi="Times New Roman" w:cs="Times New Roman"/>
          <w:i/>
          <w:sz w:val="24"/>
          <w:szCs w:val="24"/>
        </w:rPr>
        <w:t>Ideal prime pada Semiring</w:t>
      </w:r>
      <w:r w:rsidR="00682717" w:rsidRPr="00F80A57">
        <w:rPr>
          <w:rFonts w:ascii="Times New Roman" w:eastAsiaTheme="minorEastAsia" w:hAnsi="Times New Roman" w:cs="Times New Roman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e>
          <m:sub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x2</m:t>
            </m:r>
          </m:sub>
        </m:sSub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Z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+</m:t>
                </m:r>
              </m:sup>
            </m:sSup>
          </m:e>
        </m:d>
      </m:oMath>
      <w:r w:rsidR="00682717" w:rsidRPr="002B32C7">
        <w:rPr>
          <w:rFonts w:ascii="Times New Roman" w:eastAsiaTheme="minorEastAsia" w:hAnsi="Times New Roman" w:cs="Times New Roman"/>
          <w:sz w:val="24"/>
          <w:szCs w:val="24"/>
        </w:rPr>
        <w:t>, SEACMA</w:t>
      </w:r>
      <w:r w:rsidR="002A7176">
        <w:rPr>
          <w:rFonts w:ascii="Times New Roman" w:eastAsiaTheme="minorEastAsia" w:hAnsi="Times New Roman" w:cs="Times New Roman"/>
          <w:sz w:val="24"/>
          <w:szCs w:val="24"/>
        </w:rPr>
        <w:t xml:space="preserve">   (South East Asian Conference on Mathematics and its Applications)</w:t>
      </w:r>
      <w:r w:rsidR="00682717" w:rsidRPr="002B32C7">
        <w:rPr>
          <w:rFonts w:ascii="Times New Roman" w:eastAsiaTheme="minorEastAsia" w:hAnsi="Times New Roman" w:cs="Times New Roman"/>
          <w:sz w:val="24"/>
          <w:szCs w:val="24"/>
        </w:rPr>
        <w:t xml:space="preserve"> Prosidings, </w:t>
      </w:r>
      <w:r w:rsidR="002A7176">
        <w:rPr>
          <w:rFonts w:ascii="Times New Roman" w:eastAsiaTheme="minorEastAsia" w:hAnsi="Times New Roman" w:cs="Times New Roman"/>
          <w:sz w:val="24"/>
          <w:szCs w:val="24"/>
        </w:rPr>
        <w:t xml:space="preserve"> 63-67</w:t>
      </w:r>
      <w:r w:rsidR="002B32C7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sectPr w:rsidR="00CC4273" w:rsidRPr="002B32C7" w:rsidSect="00E2027D">
      <w:type w:val="continuous"/>
      <w:pgSz w:w="11906" w:h="16838" w:code="9"/>
      <w:pgMar w:top="1701" w:right="1134" w:bottom="1134" w:left="1701" w:header="709" w:footer="709" w:gutter="0"/>
      <w:cols w:num="2"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7696E" w:rsidRDefault="00E7696E" w:rsidP="00E2027D">
      <w:pPr>
        <w:spacing w:after="0" w:line="240" w:lineRule="auto"/>
      </w:pPr>
      <w:r>
        <w:separator/>
      </w:r>
    </w:p>
  </w:endnote>
  <w:endnote w:type="continuationSeparator" w:id="1">
    <w:p w:rsidR="00E7696E" w:rsidRDefault="00E7696E" w:rsidP="00E202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Fonts w:ascii="Times New Roman" w:hAnsi="Times New Roman" w:cs="Times New Roman"/>
      </w:rPr>
      <w:id w:val="658427"/>
      <w:docPartObj>
        <w:docPartGallery w:val="Page Numbers (Bottom of Page)"/>
        <w:docPartUnique/>
      </w:docPartObj>
    </w:sdtPr>
    <w:sdtEndPr>
      <w:rPr>
        <w:rFonts w:asciiTheme="minorHAnsi" w:hAnsiTheme="minorHAnsi" w:cstheme="minorBidi"/>
      </w:rPr>
    </w:sdtEndPr>
    <w:sdtContent>
      <w:p w:rsidR="005F3A9C" w:rsidRDefault="00491268">
        <w:pPr>
          <w:pStyle w:val="Footer"/>
        </w:pPr>
        <w:r w:rsidRPr="005F3A9C">
          <w:rPr>
            <w:rFonts w:ascii="Times New Roman" w:hAnsi="Times New Roman" w:cs="Times New Roman"/>
          </w:rPr>
          <w:fldChar w:fldCharType="begin"/>
        </w:r>
        <w:r w:rsidR="005F3A9C" w:rsidRPr="005F3A9C">
          <w:rPr>
            <w:rFonts w:ascii="Times New Roman" w:hAnsi="Times New Roman" w:cs="Times New Roman"/>
          </w:rPr>
          <w:instrText xml:space="preserve"> PAGE   \* MERGEFORMAT </w:instrText>
        </w:r>
        <w:r w:rsidRPr="005F3A9C">
          <w:rPr>
            <w:rFonts w:ascii="Times New Roman" w:hAnsi="Times New Roman" w:cs="Times New Roman"/>
          </w:rPr>
          <w:fldChar w:fldCharType="separate"/>
        </w:r>
        <w:r w:rsidR="00E501A8">
          <w:rPr>
            <w:rFonts w:ascii="Times New Roman" w:hAnsi="Times New Roman" w:cs="Times New Roman"/>
            <w:noProof/>
          </w:rPr>
          <w:t>18</w:t>
        </w:r>
        <w:r w:rsidRPr="005F3A9C">
          <w:rPr>
            <w:rFonts w:ascii="Times New Roman" w:hAnsi="Times New Roman" w:cs="Times New Roman"/>
          </w:rPr>
          <w:fldChar w:fldCharType="end"/>
        </w:r>
      </w:p>
    </w:sdtContent>
  </w:sdt>
  <w:p w:rsidR="005F3A9C" w:rsidRDefault="005F3A9C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034017"/>
      <w:docPartObj>
        <w:docPartGallery w:val="Page Numbers (Bottom of Page)"/>
        <w:docPartUnique/>
      </w:docPartObj>
    </w:sdtPr>
    <w:sdtContent>
      <w:p w:rsidR="00E2027D" w:rsidRDefault="00491268">
        <w:pPr>
          <w:pStyle w:val="Footer"/>
          <w:jc w:val="right"/>
        </w:pPr>
        <w:r w:rsidRPr="00E2027D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="00E2027D" w:rsidRPr="00E2027D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E2027D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E501A8">
          <w:rPr>
            <w:rFonts w:ascii="Times New Roman" w:hAnsi="Times New Roman" w:cs="Times New Roman"/>
            <w:noProof/>
            <w:sz w:val="24"/>
            <w:szCs w:val="24"/>
          </w:rPr>
          <w:t>17</w:t>
        </w:r>
        <w:r w:rsidRPr="00E2027D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E2027D" w:rsidRDefault="00E2027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58422"/>
      <w:docPartObj>
        <w:docPartGallery w:val="Page Numbers (Bottom of Page)"/>
        <w:docPartUnique/>
      </w:docPartObj>
    </w:sdtPr>
    <w:sdtContent>
      <w:p w:rsidR="005F3A9C" w:rsidRDefault="00491268" w:rsidP="00255BE7">
        <w:pPr>
          <w:pStyle w:val="Footer"/>
        </w:pPr>
        <w:r w:rsidRPr="005F3A9C">
          <w:rPr>
            <w:rFonts w:ascii="Times New Roman" w:hAnsi="Times New Roman" w:cs="Times New Roman"/>
          </w:rPr>
          <w:fldChar w:fldCharType="begin"/>
        </w:r>
        <w:r w:rsidR="005F3A9C" w:rsidRPr="005F3A9C">
          <w:rPr>
            <w:rFonts w:ascii="Times New Roman" w:hAnsi="Times New Roman" w:cs="Times New Roman"/>
          </w:rPr>
          <w:instrText xml:space="preserve"> PAGE   \* MERGEFORMAT </w:instrText>
        </w:r>
        <w:r w:rsidRPr="005F3A9C">
          <w:rPr>
            <w:rFonts w:ascii="Times New Roman" w:hAnsi="Times New Roman" w:cs="Times New Roman"/>
          </w:rPr>
          <w:fldChar w:fldCharType="separate"/>
        </w:r>
        <w:r w:rsidR="00E501A8">
          <w:rPr>
            <w:rFonts w:ascii="Times New Roman" w:hAnsi="Times New Roman" w:cs="Times New Roman"/>
            <w:noProof/>
          </w:rPr>
          <w:t>14</w:t>
        </w:r>
        <w:r w:rsidRPr="005F3A9C">
          <w:rPr>
            <w:rFonts w:ascii="Times New Roman" w:hAnsi="Times New Roman" w:cs="Times New Roman"/>
          </w:rPr>
          <w:fldChar w:fldCharType="end"/>
        </w:r>
      </w:p>
    </w:sdtContent>
  </w:sdt>
  <w:p w:rsidR="005F3A9C" w:rsidRDefault="005F3A9C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7696E" w:rsidRDefault="00E7696E" w:rsidP="00E2027D">
      <w:pPr>
        <w:spacing w:after="0" w:line="240" w:lineRule="auto"/>
      </w:pPr>
      <w:r>
        <w:separator/>
      </w:r>
    </w:p>
  </w:footnote>
  <w:footnote w:type="continuationSeparator" w:id="1">
    <w:p w:rsidR="00E7696E" w:rsidRDefault="00E7696E" w:rsidP="00E202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027D" w:rsidRPr="0055257D" w:rsidRDefault="0055257D" w:rsidP="0055257D">
    <w:pPr>
      <w:tabs>
        <w:tab w:val="left" w:pos="567"/>
        <w:tab w:val="left" w:pos="851"/>
      </w:tabs>
      <w:spacing w:after="0" w:line="240" w:lineRule="auto"/>
      <w:rPr>
        <w:rFonts w:ascii="Times New Roman" w:eastAsiaTheme="minorEastAsia" w:hAnsi="Times New Roman" w:cs="Times New Roman"/>
        <w:i/>
        <w:sz w:val="20"/>
        <w:szCs w:val="20"/>
        <w:lang w:val="en-US"/>
      </w:rPr>
    </w:pPr>
    <w:r w:rsidRPr="00C51DF8">
      <w:rPr>
        <w:rFonts w:ascii="Times New Roman" w:hAnsi="Times New Roman" w:cs="Times New Roman"/>
        <w:sz w:val="20"/>
        <w:szCs w:val="20"/>
        <w:lang w:val="en-US"/>
      </w:rPr>
      <w:t xml:space="preserve">Dian Winda Setyawati  </w:t>
    </w:r>
    <w:r>
      <w:rPr>
        <w:rFonts w:ascii="Times New Roman" w:hAnsi="Times New Roman" w:cs="Times New Roman"/>
        <w:sz w:val="20"/>
        <w:szCs w:val="20"/>
        <w:lang w:val="en-US"/>
      </w:rPr>
      <w:t>(</w:t>
    </w:r>
    <w:r w:rsidRPr="00C51DF8">
      <w:rPr>
        <w:rFonts w:ascii="Times New Roman" w:hAnsi="Times New Roman" w:cs="Times New Roman"/>
        <w:sz w:val="20"/>
        <w:szCs w:val="20"/>
      </w:rPr>
      <w:t>P</w:t>
    </w:r>
    <w:r w:rsidRPr="00C51DF8">
      <w:rPr>
        <w:rFonts w:ascii="Times New Roman" w:hAnsi="Times New Roman" w:cs="Times New Roman"/>
        <w:sz w:val="20"/>
        <w:szCs w:val="20"/>
        <w:lang w:val="en-US"/>
      </w:rPr>
      <w:t xml:space="preserve">rime Ideal on </w:t>
    </w:r>
    <w:r w:rsidRPr="00C51DF8">
      <w:rPr>
        <w:rFonts w:ascii="Times New Roman" w:hAnsi="Times New Roman" w:cs="Times New Roman"/>
        <w:sz w:val="20"/>
        <w:szCs w:val="20"/>
      </w:rPr>
      <w:t>S</w:t>
    </w:r>
    <w:r w:rsidRPr="00C51DF8">
      <w:rPr>
        <w:rFonts w:ascii="Times New Roman" w:hAnsi="Times New Roman" w:cs="Times New Roman"/>
        <w:sz w:val="20"/>
        <w:szCs w:val="20"/>
        <w:lang w:val="en-US"/>
      </w:rPr>
      <w:t>emirings</w:t>
    </w:r>
    <w:r w:rsidRPr="00C51DF8">
      <w:rPr>
        <w:rFonts w:ascii="Times New Roman" w:hAnsi="Times New Roman" w:cs="Times New Roman"/>
        <w:sz w:val="20"/>
        <w:szCs w:val="20"/>
      </w:rPr>
      <w:t xml:space="preserve"> </w:t>
    </w:r>
    <m:oMath>
      <m:sSub>
        <m:sSubPr>
          <m:ctrlPr>
            <w:rPr>
              <w:rFonts w:ascii="Cambria Math" w:hAnsi="Cambria Math" w:cs="Times New Roman"/>
              <w:i/>
              <w:sz w:val="20"/>
              <w:szCs w:val="20"/>
            </w:rPr>
          </m:ctrlPr>
        </m:sSubPr>
        <m:e>
          <m:r>
            <w:rPr>
              <w:rFonts w:ascii="Cambria Math" w:hAnsi="Cambria Math" w:cs="Times New Roman"/>
              <w:sz w:val="20"/>
              <w:szCs w:val="20"/>
            </w:rPr>
            <m:t>D</m:t>
          </m:r>
        </m:e>
        <m:sub>
          <m:r>
            <w:rPr>
              <w:rFonts w:ascii="Cambria Math" w:hAnsi="Cambria Math" w:cs="Times New Roman"/>
              <w:sz w:val="20"/>
              <w:szCs w:val="20"/>
            </w:rPr>
            <m:t>nxn</m:t>
          </m:r>
        </m:sub>
      </m:sSub>
      <m:r>
        <w:rPr>
          <w:rFonts w:ascii="Cambria Math" w:hAnsi="Cambria Math" w:cs="Times New Roman"/>
          <w:sz w:val="20"/>
          <w:szCs w:val="20"/>
        </w:rPr>
        <m:t>(</m:t>
      </m:r>
      <m:sSup>
        <m:sSupPr>
          <m:ctrlPr>
            <w:rPr>
              <w:rFonts w:ascii="Cambria Math" w:eastAsiaTheme="minorEastAsia" w:hAnsi="Times New Roman" w:cs="Times New Roman"/>
              <w:i/>
              <w:sz w:val="20"/>
              <w:szCs w:val="20"/>
            </w:rPr>
          </m:ctrlPr>
        </m:sSupPr>
        <m:e>
          <m:r>
            <m:rPr>
              <m:scr m:val="double-struck"/>
            </m:rPr>
            <w:rPr>
              <w:rFonts w:ascii="Cambria Math" w:eastAsiaTheme="minorEastAsia" w:hAnsi="Cambria Math" w:cs="Times New Roman"/>
              <w:sz w:val="20"/>
              <w:szCs w:val="20"/>
            </w:rPr>
            <m:t>Z</m:t>
          </m:r>
        </m:e>
        <m:sup>
          <m:r>
            <w:rPr>
              <w:rFonts w:ascii="Cambria Math" w:eastAsiaTheme="minorEastAsia" w:hAnsi="Times New Roman" w:cs="Times New Roman"/>
              <w:sz w:val="20"/>
              <w:szCs w:val="20"/>
            </w:rPr>
            <m:t>+</m:t>
          </m:r>
        </m:sup>
      </m:sSup>
      <m:r>
        <w:rPr>
          <w:rFonts w:ascii="Cambria Math" w:hAnsi="Cambria Math" w:cs="Times New Roman"/>
          <w:sz w:val="20"/>
          <w:szCs w:val="20"/>
        </w:rPr>
        <m:t>))</m:t>
      </m:r>
    </m:oMath>
  </w:p>
  <w:p w:rsidR="00E2027D" w:rsidRDefault="00E2027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027D" w:rsidRPr="00E2027D" w:rsidRDefault="00E2027D">
    <w:pPr>
      <w:pStyle w:val="Header"/>
      <w:rPr>
        <w:lang w:val="en-US"/>
      </w:rPr>
    </w:pPr>
  </w:p>
  <w:p w:rsidR="00E2027D" w:rsidRPr="005F3A9C" w:rsidRDefault="0055257D">
    <w:pPr>
      <w:pStyle w:val="Header"/>
      <w:rPr>
        <w:rFonts w:ascii="Times New Roman" w:hAnsi="Times New Roman" w:cs="Times New Roman"/>
        <w:sz w:val="20"/>
        <w:szCs w:val="20"/>
        <w:lang w:val="en-US"/>
      </w:rPr>
    </w:pPr>
    <w:r w:rsidRPr="00E2027D">
      <w:rPr>
        <w:rFonts w:ascii="Times New Roman" w:hAnsi="Times New Roman" w:cs="Times New Roman"/>
        <w:b/>
        <w:sz w:val="20"/>
        <w:szCs w:val="20"/>
      </w:rPr>
      <w:t>Jurnal Matematika</w:t>
    </w:r>
    <w:r w:rsidRPr="00E2027D">
      <w:rPr>
        <w:rFonts w:ascii="Times New Roman" w:hAnsi="Times New Roman" w:cs="Times New Roman"/>
        <w:bCs/>
        <w:sz w:val="20"/>
        <w:szCs w:val="20"/>
      </w:rPr>
      <w:t xml:space="preserve"> Vol. 1</w:t>
    </w:r>
    <w:r>
      <w:rPr>
        <w:rFonts w:ascii="Times New Roman" w:hAnsi="Times New Roman" w:cs="Times New Roman"/>
        <w:bCs/>
        <w:sz w:val="20"/>
        <w:szCs w:val="20"/>
        <w:lang w:val="en-US"/>
      </w:rPr>
      <w:t>4</w:t>
    </w:r>
    <w:r>
      <w:rPr>
        <w:rFonts w:ascii="Times New Roman" w:hAnsi="Times New Roman" w:cs="Times New Roman"/>
        <w:bCs/>
        <w:sz w:val="20"/>
        <w:szCs w:val="20"/>
      </w:rPr>
      <w:t>,</w:t>
    </w:r>
    <w:r>
      <w:rPr>
        <w:rFonts w:ascii="Times New Roman" w:hAnsi="Times New Roman" w:cs="Times New Roman"/>
        <w:bCs/>
        <w:sz w:val="20"/>
        <w:szCs w:val="20"/>
        <w:lang w:val="en-US"/>
      </w:rPr>
      <w:t xml:space="preserve"> </w:t>
    </w:r>
    <w:r w:rsidRPr="00E2027D">
      <w:rPr>
        <w:rFonts w:ascii="Times New Roman" w:hAnsi="Times New Roman" w:cs="Times New Roman"/>
        <w:bCs/>
        <w:sz w:val="20"/>
        <w:szCs w:val="20"/>
      </w:rPr>
      <w:t>No.1, April 201</w:t>
    </w:r>
    <w:r>
      <w:rPr>
        <w:rFonts w:ascii="Times New Roman" w:hAnsi="Times New Roman" w:cs="Times New Roman"/>
        <w:bCs/>
        <w:sz w:val="20"/>
        <w:szCs w:val="20"/>
        <w:lang w:val="en-US"/>
      </w:rPr>
      <w:t>1</w:t>
    </w:r>
    <w:r w:rsidR="005F3A9C">
      <w:rPr>
        <w:rFonts w:ascii="Times New Roman" w:hAnsi="Times New Roman" w:cs="Times New Roman"/>
        <w:bCs/>
        <w:sz w:val="20"/>
        <w:szCs w:val="20"/>
        <w:lang w:val="en-US"/>
      </w:rPr>
      <w:t xml:space="preserve"> </w:t>
    </w:r>
    <w:r w:rsidRPr="00E2027D">
      <w:rPr>
        <w:rFonts w:ascii="Times New Roman" w:hAnsi="Times New Roman" w:cs="Times New Roman"/>
        <w:bCs/>
        <w:sz w:val="20"/>
        <w:szCs w:val="20"/>
      </w:rPr>
      <w:t>:</w:t>
    </w:r>
    <w:r w:rsidR="005F3A9C">
      <w:rPr>
        <w:rFonts w:ascii="Times New Roman" w:hAnsi="Times New Roman" w:cs="Times New Roman"/>
        <w:bCs/>
        <w:sz w:val="20"/>
        <w:szCs w:val="20"/>
        <w:lang w:val="en-US"/>
      </w:rPr>
      <w:t xml:space="preserve"> 1</w:t>
    </w:r>
    <w:r w:rsidR="0040444E">
      <w:rPr>
        <w:rFonts w:ascii="Times New Roman" w:hAnsi="Times New Roman" w:cs="Times New Roman"/>
        <w:bCs/>
        <w:sz w:val="20"/>
        <w:szCs w:val="20"/>
        <w:lang w:val="en-US"/>
      </w:rPr>
      <w:t>4-18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014E9"/>
    <w:multiLevelType w:val="hybridMultilevel"/>
    <w:tmpl w:val="F08AA6A8"/>
    <w:lvl w:ilvl="0" w:tplc="EC10B90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F21428"/>
    <w:multiLevelType w:val="hybridMultilevel"/>
    <w:tmpl w:val="DCFC6C0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50465DB"/>
    <w:multiLevelType w:val="hybridMultilevel"/>
    <w:tmpl w:val="53E4D8F0"/>
    <w:lvl w:ilvl="0" w:tplc="91DC185E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3A773B"/>
    <w:multiLevelType w:val="hybridMultilevel"/>
    <w:tmpl w:val="4EE03D14"/>
    <w:lvl w:ilvl="0" w:tplc="7ABAAD7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5666C9"/>
    <w:multiLevelType w:val="hybridMultilevel"/>
    <w:tmpl w:val="05CA61A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96009B5"/>
    <w:multiLevelType w:val="hybridMultilevel"/>
    <w:tmpl w:val="A98E2B94"/>
    <w:lvl w:ilvl="0" w:tplc="E5AED91C">
      <w:start w:val="1"/>
      <w:numFmt w:val="lowerRoman"/>
      <w:lvlText w:val="(%1)"/>
      <w:lvlJc w:val="left"/>
      <w:pPr>
        <w:ind w:left="1080" w:hanging="72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C950BD1"/>
    <w:multiLevelType w:val="hybridMultilevel"/>
    <w:tmpl w:val="814011D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2AC1355"/>
    <w:multiLevelType w:val="hybridMultilevel"/>
    <w:tmpl w:val="29CA8FA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492BEF"/>
    <w:multiLevelType w:val="hybridMultilevel"/>
    <w:tmpl w:val="FE0A5386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AF02875"/>
    <w:multiLevelType w:val="hybridMultilevel"/>
    <w:tmpl w:val="52A27C50"/>
    <w:lvl w:ilvl="0" w:tplc="B6101978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292E1F"/>
    <w:multiLevelType w:val="hybridMultilevel"/>
    <w:tmpl w:val="F16C404C"/>
    <w:lvl w:ilvl="0" w:tplc="75883C70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0BF4465"/>
    <w:multiLevelType w:val="hybridMultilevel"/>
    <w:tmpl w:val="0DC47D28"/>
    <w:lvl w:ilvl="0" w:tplc="C868F5D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4E56489"/>
    <w:multiLevelType w:val="hybridMultilevel"/>
    <w:tmpl w:val="2930594A"/>
    <w:lvl w:ilvl="0" w:tplc="8E62AB0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713D9B"/>
    <w:multiLevelType w:val="hybridMultilevel"/>
    <w:tmpl w:val="6BEE29BC"/>
    <w:lvl w:ilvl="0" w:tplc="856610B0">
      <w:start w:val="1"/>
      <w:numFmt w:val="lowerRoman"/>
      <w:lvlText w:val="(%1)"/>
      <w:lvlJc w:val="left"/>
      <w:pPr>
        <w:ind w:left="126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620" w:hanging="360"/>
      </w:pPr>
    </w:lvl>
    <w:lvl w:ilvl="2" w:tplc="0421001B" w:tentative="1">
      <w:start w:val="1"/>
      <w:numFmt w:val="lowerRoman"/>
      <w:lvlText w:val="%3."/>
      <w:lvlJc w:val="right"/>
      <w:pPr>
        <w:ind w:left="2340" w:hanging="180"/>
      </w:pPr>
    </w:lvl>
    <w:lvl w:ilvl="3" w:tplc="0421000F" w:tentative="1">
      <w:start w:val="1"/>
      <w:numFmt w:val="decimal"/>
      <w:lvlText w:val="%4."/>
      <w:lvlJc w:val="left"/>
      <w:pPr>
        <w:ind w:left="3060" w:hanging="360"/>
      </w:pPr>
    </w:lvl>
    <w:lvl w:ilvl="4" w:tplc="04210019" w:tentative="1">
      <w:start w:val="1"/>
      <w:numFmt w:val="lowerLetter"/>
      <w:lvlText w:val="%5."/>
      <w:lvlJc w:val="left"/>
      <w:pPr>
        <w:ind w:left="3780" w:hanging="360"/>
      </w:pPr>
    </w:lvl>
    <w:lvl w:ilvl="5" w:tplc="0421001B" w:tentative="1">
      <w:start w:val="1"/>
      <w:numFmt w:val="lowerRoman"/>
      <w:lvlText w:val="%6."/>
      <w:lvlJc w:val="right"/>
      <w:pPr>
        <w:ind w:left="4500" w:hanging="180"/>
      </w:pPr>
    </w:lvl>
    <w:lvl w:ilvl="6" w:tplc="0421000F" w:tentative="1">
      <w:start w:val="1"/>
      <w:numFmt w:val="decimal"/>
      <w:lvlText w:val="%7."/>
      <w:lvlJc w:val="left"/>
      <w:pPr>
        <w:ind w:left="5220" w:hanging="360"/>
      </w:pPr>
    </w:lvl>
    <w:lvl w:ilvl="7" w:tplc="04210019" w:tentative="1">
      <w:start w:val="1"/>
      <w:numFmt w:val="lowerLetter"/>
      <w:lvlText w:val="%8."/>
      <w:lvlJc w:val="left"/>
      <w:pPr>
        <w:ind w:left="5940" w:hanging="360"/>
      </w:pPr>
    </w:lvl>
    <w:lvl w:ilvl="8" w:tplc="0421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">
    <w:nsid w:val="7A0A337D"/>
    <w:multiLevelType w:val="hybridMultilevel"/>
    <w:tmpl w:val="8D187212"/>
    <w:lvl w:ilvl="0" w:tplc="801C1E6C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4"/>
  </w:num>
  <w:num w:numId="3">
    <w:abstractNumId w:val="2"/>
  </w:num>
  <w:num w:numId="4">
    <w:abstractNumId w:val="12"/>
  </w:num>
  <w:num w:numId="5">
    <w:abstractNumId w:val="10"/>
  </w:num>
  <w:num w:numId="6">
    <w:abstractNumId w:val="9"/>
  </w:num>
  <w:num w:numId="7">
    <w:abstractNumId w:val="4"/>
  </w:num>
  <w:num w:numId="8">
    <w:abstractNumId w:val="11"/>
  </w:num>
  <w:num w:numId="9">
    <w:abstractNumId w:val="3"/>
  </w:num>
  <w:num w:numId="10">
    <w:abstractNumId w:val="6"/>
  </w:num>
  <w:num w:numId="11">
    <w:abstractNumId w:val="5"/>
  </w:num>
  <w:num w:numId="12">
    <w:abstractNumId w:val="7"/>
  </w:num>
  <w:num w:numId="13">
    <w:abstractNumId w:val="1"/>
  </w:num>
  <w:num w:numId="14">
    <w:abstractNumId w:val="13"/>
  </w:num>
  <w:num w:numId="15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defaultTabStop w:val="720"/>
  <w:evenAndOddHeaders/>
  <w:drawingGridHorizontalSpacing w:val="110"/>
  <w:displayHorizontalDrawingGridEvery w:val="2"/>
  <w:characterSpacingControl w:val="doNotCompress"/>
  <w:hdrShapeDefaults>
    <o:shapedefaults v:ext="edit" spidmax="61442"/>
  </w:hdrShapeDefaults>
  <w:footnotePr>
    <w:footnote w:id="0"/>
    <w:footnote w:id="1"/>
  </w:footnotePr>
  <w:endnotePr>
    <w:endnote w:id="0"/>
    <w:endnote w:id="1"/>
  </w:endnotePr>
  <w:compat/>
  <w:rsids>
    <w:rsidRoot w:val="00623066"/>
    <w:rsid w:val="0001588F"/>
    <w:rsid w:val="000378C7"/>
    <w:rsid w:val="00042552"/>
    <w:rsid w:val="00042F05"/>
    <w:rsid w:val="000611DE"/>
    <w:rsid w:val="00070C33"/>
    <w:rsid w:val="00090589"/>
    <w:rsid w:val="000B098F"/>
    <w:rsid w:val="000B19B2"/>
    <w:rsid w:val="000D360D"/>
    <w:rsid w:val="0016308D"/>
    <w:rsid w:val="001B049C"/>
    <w:rsid w:val="00207FC6"/>
    <w:rsid w:val="0021464A"/>
    <w:rsid w:val="00214B6C"/>
    <w:rsid w:val="0022133C"/>
    <w:rsid w:val="002530AF"/>
    <w:rsid w:val="00255BE7"/>
    <w:rsid w:val="002564A8"/>
    <w:rsid w:val="00263345"/>
    <w:rsid w:val="0026622C"/>
    <w:rsid w:val="002A6E7C"/>
    <w:rsid w:val="002A7176"/>
    <w:rsid w:val="002B0C52"/>
    <w:rsid w:val="002B32C7"/>
    <w:rsid w:val="002E5FFB"/>
    <w:rsid w:val="002F4684"/>
    <w:rsid w:val="003245C0"/>
    <w:rsid w:val="00337356"/>
    <w:rsid w:val="00374226"/>
    <w:rsid w:val="003D0BE6"/>
    <w:rsid w:val="003D3538"/>
    <w:rsid w:val="003E1DEB"/>
    <w:rsid w:val="0040444E"/>
    <w:rsid w:val="00415901"/>
    <w:rsid w:val="004309BC"/>
    <w:rsid w:val="00431ACF"/>
    <w:rsid w:val="0043410E"/>
    <w:rsid w:val="004757C3"/>
    <w:rsid w:val="00476B67"/>
    <w:rsid w:val="00491268"/>
    <w:rsid w:val="004C151E"/>
    <w:rsid w:val="004E246A"/>
    <w:rsid w:val="004E6B89"/>
    <w:rsid w:val="004F2ADE"/>
    <w:rsid w:val="0055257D"/>
    <w:rsid w:val="00557566"/>
    <w:rsid w:val="00564659"/>
    <w:rsid w:val="00574EB6"/>
    <w:rsid w:val="00585F44"/>
    <w:rsid w:val="00591631"/>
    <w:rsid w:val="005F3A9C"/>
    <w:rsid w:val="00607370"/>
    <w:rsid w:val="0062063C"/>
    <w:rsid w:val="00623066"/>
    <w:rsid w:val="0063364C"/>
    <w:rsid w:val="00641DAB"/>
    <w:rsid w:val="006653F4"/>
    <w:rsid w:val="00682717"/>
    <w:rsid w:val="00686AEE"/>
    <w:rsid w:val="00691AA8"/>
    <w:rsid w:val="006950AA"/>
    <w:rsid w:val="006C35FA"/>
    <w:rsid w:val="006D1199"/>
    <w:rsid w:val="006D5704"/>
    <w:rsid w:val="00711F4A"/>
    <w:rsid w:val="00756EDE"/>
    <w:rsid w:val="007656A6"/>
    <w:rsid w:val="00774890"/>
    <w:rsid w:val="007902C9"/>
    <w:rsid w:val="007A3CF7"/>
    <w:rsid w:val="007C4A44"/>
    <w:rsid w:val="007C529C"/>
    <w:rsid w:val="007D058E"/>
    <w:rsid w:val="007E3B5A"/>
    <w:rsid w:val="007F22B3"/>
    <w:rsid w:val="0082728F"/>
    <w:rsid w:val="00840650"/>
    <w:rsid w:val="008435F9"/>
    <w:rsid w:val="008663A0"/>
    <w:rsid w:val="00885DFE"/>
    <w:rsid w:val="00892242"/>
    <w:rsid w:val="009376D4"/>
    <w:rsid w:val="00972A2D"/>
    <w:rsid w:val="00975B43"/>
    <w:rsid w:val="009A0291"/>
    <w:rsid w:val="009A1864"/>
    <w:rsid w:val="009A1BE7"/>
    <w:rsid w:val="009C53CD"/>
    <w:rsid w:val="009D4017"/>
    <w:rsid w:val="009E0FE9"/>
    <w:rsid w:val="009E611C"/>
    <w:rsid w:val="00A04E96"/>
    <w:rsid w:val="00A20748"/>
    <w:rsid w:val="00A32367"/>
    <w:rsid w:val="00A4505D"/>
    <w:rsid w:val="00A502BE"/>
    <w:rsid w:val="00A6224B"/>
    <w:rsid w:val="00A65869"/>
    <w:rsid w:val="00A67AA8"/>
    <w:rsid w:val="00A86CE0"/>
    <w:rsid w:val="00A960E1"/>
    <w:rsid w:val="00A9765F"/>
    <w:rsid w:val="00AF409D"/>
    <w:rsid w:val="00B14890"/>
    <w:rsid w:val="00B202E5"/>
    <w:rsid w:val="00B229EA"/>
    <w:rsid w:val="00B24262"/>
    <w:rsid w:val="00B51821"/>
    <w:rsid w:val="00BA2948"/>
    <w:rsid w:val="00BA7B4C"/>
    <w:rsid w:val="00BC2E7E"/>
    <w:rsid w:val="00BC5620"/>
    <w:rsid w:val="00BF3184"/>
    <w:rsid w:val="00C51DF8"/>
    <w:rsid w:val="00C67F5B"/>
    <w:rsid w:val="00CB2887"/>
    <w:rsid w:val="00CC4273"/>
    <w:rsid w:val="00CE50B4"/>
    <w:rsid w:val="00D2396E"/>
    <w:rsid w:val="00D50B9C"/>
    <w:rsid w:val="00D54C7B"/>
    <w:rsid w:val="00D6254C"/>
    <w:rsid w:val="00D66D06"/>
    <w:rsid w:val="00D67942"/>
    <w:rsid w:val="00DA02B7"/>
    <w:rsid w:val="00DB32F4"/>
    <w:rsid w:val="00DB5DFB"/>
    <w:rsid w:val="00DC76A0"/>
    <w:rsid w:val="00DD225B"/>
    <w:rsid w:val="00DF5FE8"/>
    <w:rsid w:val="00DF61FE"/>
    <w:rsid w:val="00E15446"/>
    <w:rsid w:val="00E2027D"/>
    <w:rsid w:val="00E34845"/>
    <w:rsid w:val="00E40260"/>
    <w:rsid w:val="00E501A8"/>
    <w:rsid w:val="00E60152"/>
    <w:rsid w:val="00E66E0F"/>
    <w:rsid w:val="00E7696E"/>
    <w:rsid w:val="00E77A70"/>
    <w:rsid w:val="00E8777C"/>
    <w:rsid w:val="00E934BE"/>
    <w:rsid w:val="00EA2A05"/>
    <w:rsid w:val="00EA5F6B"/>
    <w:rsid w:val="00EC1600"/>
    <w:rsid w:val="00ED3C3E"/>
    <w:rsid w:val="00ED6012"/>
    <w:rsid w:val="00EF18BD"/>
    <w:rsid w:val="00EF63E6"/>
    <w:rsid w:val="00F0283F"/>
    <w:rsid w:val="00F070F7"/>
    <w:rsid w:val="00F20579"/>
    <w:rsid w:val="00F345FC"/>
    <w:rsid w:val="00F55ED1"/>
    <w:rsid w:val="00F672B9"/>
    <w:rsid w:val="00F80A57"/>
    <w:rsid w:val="00F8567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42"/>
    <o:shapelayout v:ext="edit">
      <o:idmap v:ext="edit" data="1"/>
      <o:rules v:ext="edit">
        <o:r id="V:Rule2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306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23066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623066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230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306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230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3066"/>
  </w:style>
  <w:style w:type="character" w:customStyle="1" w:styleId="FooterChar">
    <w:name w:val="Footer Char"/>
    <w:basedOn w:val="DefaultParagraphFont"/>
    <w:link w:val="Footer"/>
    <w:uiPriority w:val="99"/>
    <w:rsid w:val="00623066"/>
  </w:style>
  <w:style w:type="paragraph" w:styleId="Footer">
    <w:name w:val="footer"/>
    <w:basedOn w:val="Normal"/>
    <w:link w:val="FooterChar"/>
    <w:uiPriority w:val="99"/>
    <w:unhideWhenUsed/>
    <w:rsid w:val="0062306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1">
    <w:name w:val="Footer Char1"/>
    <w:basedOn w:val="DefaultParagraphFont"/>
    <w:link w:val="Footer"/>
    <w:uiPriority w:val="99"/>
    <w:semiHidden/>
    <w:rsid w:val="00623066"/>
  </w:style>
  <w:style w:type="character" w:styleId="PlaceholderText">
    <w:name w:val="Placeholder Text"/>
    <w:basedOn w:val="DefaultParagraphFont"/>
    <w:uiPriority w:val="99"/>
    <w:semiHidden/>
    <w:rsid w:val="0062306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oleObject" Target="embeddings/oleObject1.bin"/><Relationship Id="rId18" Type="http://schemas.openxmlformats.org/officeDocument/2006/relationships/image" Target="media/image3.wmf"/><Relationship Id="rId3" Type="http://schemas.openxmlformats.org/officeDocument/2006/relationships/settings" Target="settings.xml"/><Relationship Id="rId21" Type="http://schemas.openxmlformats.org/officeDocument/2006/relationships/image" Target="media/image4.wmf"/><Relationship Id="rId7" Type="http://schemas.openxmlformats.org/officeDocument/2006/relationships/header" Target="header1.xml"/><Relationship Id="rId12" Type="http://schemas.openxmlformats.org/officeDocument/2006/relationships/image" Target="media/image1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3.xml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8.bin"/><Relationship Id="rId10" Type="http://schemas.openxmlformats.org/officeDocument/2006/relationships/footer" Target="footer2.xml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2.wmf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5</Pages>
  <Words>2300</Words>
  <Characters>13113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_SUBAKTI</dc:creator>
  <cp:lastModifiedBy>nikken</cp:lastModifiedBy>
  <cp:revision>15</cp:revision>
  <cp:lastPrinted>2011-03-04T04:06:00Z</cp:lastPrinted>
  <dcterms:created xsi:type="dcterms:W3CDTF">2011-05-09T10:04:00Z</dcterms:created>
  <dcterms:modified xsi:type="dcterms:W3CDTF">2012-02-16T06:26:00Z</dcterms:modified>
</cp:coreProperties>
</file>